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3"/>
        <w:tblW w:w="9498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2"/>
        <w:gridCol w:w="5236"/>
      </w:tblGrid>
      <w:tr w:rsidR="00BD4E4F" w14:paraId="2EABB39E" w14:textId="77777777" w:rsidTr="00F62951">
        <w:trPr>
          <w:trHeight w:val="273"/>
        </w:trPr>
        <w:tc>
          <w:tcPr>
            <w:tcW w:w="9498" w:type="dxa"/>
            <w:gridSpan w:val="2"/>
            <w:vAlign w:val="center"/>
            <w:hideMark/>
          </w:tcPr>
          <w:p w14:paraId="388DB028" w14:textId="77777777" w:rsidR="00BD4E4F" w:rsidRDefault="00BD4E4F" w:rsidP="00DC6D9F">
            <w:pPr>
              <w:spacing w:line="240" w:lineRule="auto"/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4F25205C" wp14:editId="5E573DCA">
                  <wp:simplePos x="0" y="0"/>
                  <wp:positionH relativeFrom="page">
                    <wp:align>center</wp:align>
                  </wp:positionH>
                  <wp:positionV relativeFrom="paragraph">
                    <wp:posOffset>-560705</wp:posOffset>
                  </wp:positionV>
                  <wp:extent cx="338455" cy="558165"/>
                  <wp:effectExtent l="0" t="0" r="4445" b="0"/>
                  <wp:wrapTopAndBottom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455" cy="5581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cs="Times New Roman"/>
                <w:sz w:val="18"/>
                <w:szCs w:val="18"/>
              </w:rPr>
              <w:t>МИНИСТЕРСТВО НАУКИ И ВЫСШЕГО ОБРАЗОВАНИЯ И НАУКИ РОССИЙСКОЙ ФЕДЕРАЦИИ</w:t>
            </w:r>
          </w:p>
        </w:tc>
      </w:tr>
      <w:tr w:rsidR="00BD4E4F" w14:paraId="58C5E70C" w14:textId="77777777" w:rsidTr="00F62951">
        <w:trPr>
          <w:trHeight w:val="145"/>
        </w:trPr>
        <w:tc>
          <w:tcPr>
            <w:tcW w:w="9498" w:type="dxa"/>
            <w:gridSpan w:val="2"/>
            <w:vAlign w:val="center"/>
            <w:hideMark/>
          </w:tcPr>
          <w:p w14:paraId="0C169103" w14:textId="77777777" w:rsidR="00BD4E4F" w:rsidRDefault="00BD4E4F" w:rsidP="00DC6D9F">
            <w:pPr>
              <w:spacing w:line="240" w:lineRule="auto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Федеральное государственное автономное образовательное учреждение высшего образования</w:t>
            </w:r>
          </w:p>
        </w:tc>
      </w:tr>
      <w:tr w:rsidR="00BD4E4F" w14:paraId="440C424B" w14:textId="77777777" w:rsidTr="00F62951">
        <w:trPr>
          <w:trHeight w:val="736"/>
        </w:trPr>
        <w:tc>
          <w:tcPr>
            <w:tcW w:w="9498" w:type="dxa"/>
            <w:gridSpan w:val="2"/>
            <w:tcBorders>
              <w:top w:val="nil"/>
              <w:left w:val="nil"/>
              <w:bottom w:val="thinThickSmallGap" w:sz="24" w:space="0" w:color="auto"/>
              <w:right w:val="nil"/>
            </w:tcBorders>
            <w:hideMark/>
          </w:tcPr>
          <w:p w14:paraId="3B3D91B9" w14:textId="77777777" w:rsidR="00BD4E4F" w:rsidRDefault="00BD4E4F" w:rsidP="00DC6D9F">
            <w:pPr>
              <w:spacing w:line="240" w:lineRule="auto"/>
              <w:jc w:val="center"/>
            </w:pPr>
            <w:r>
              <w:rPr>
                <w:rFonts w:cs="Times New Roman"/>
                <w:b/>
                <w:szCs w:val="28"/>
              </w:rPr>
              <w:t>«Дальневосточный федеральный университет»</w:t>
            </w:r>
            <w:r>
              <w:rPr>
                <w:rFonts w:cs="Times New Roman"/>
                <w:b/>
                <w:szCs w:val="28"/>
              </w:rPr>
              <w:br/>
            </w:r>
            <w:r w:rsidRPr="00B151F9">
              <w:rPr>
                <w:rFonts w:cs="Times New Roman"/>
                <w:bCs/>
                <w:szCs w:val="28"/>
              </w:rPr>
              <w:t>(ДВФУ)</w:t>
            </w:r>
          </w:p>
        </w:tc>
      </w:tr>
      <w:tr w:rsidR="00BD4E4F" w14:paraId="3FF01B04" w14:textId="77777777" w:rsidTr="00F62951">
        <w:trPr>
          <w:trHeight w:val="1369"/>
        </w:trPr>
        <w:tc>
          <w:tcPr>
            <w:tcW w:w="9498" w:type="dxa"/>
            <w:gridSpan w:val="2"/>
            <w:tcBorders>
              <w:top w:val="thinThickSmallGap" w:sz="24" w:space="0" w:color="auto"/>
              <w:left w:val="nil"/>
              <w:right w:val="nil"/>
            </w:tcBorders>
            <w:vAlign w:val="center"/>
            <w:hideMark/>
          </w:tcPr>
          <w:p w14:paraId="25581A27" w14:textId="7981FA8B" w:rsidR="00BD4E4F" w:rsidRDefault="00BD4E4F" w:rsidP="00DC6D9F">
            <w:pPr>
              <w:spacing w:line="240" w:lineRule="auto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ИНСТИТУТ МАТЕМАТИКИ И КОМПЬЮТЕРНЫХ ТЕХНОЛОГИЙ</w:t>
            </w:r>
          </w:p>
        </w:tc>
      </w:tr>
      <w:tr w:rsidR="00BD4E4F" w14:paraId="0A72A991" w14:textId="77777777" w:rsidTr="00F62951">
        <w:trPr>
          <w:trHeight w:val="984"/>
        </w:trPr>
        <w:tc>
          <w:tcPr>
            <w:tcW w:w="9498" w:type="dxa"/>
            <w:gridSpan w:val="2"/>
            <w:vAlign w:val="bottom"/>
            <w:hideMark/>
          </w:tcPr>
          <w:p w14:paraId="794941EA" w14:textId="47C45680" w:rsidR="00BD4E4F" w:rsidRDefault="00BD4E4F" w:rsidP="00DC6D9F">
            <w:pPr>
              <w:spacing w:line="240" w:lineRule="auto"/>
              <w:jc w:val="center"/>
              <w:rPr>
                <w:rFonts w:cs="Times New Roman"/>
                <w:b/>
                <w:szCs w:val="28"/>
              </w:rPr>
            </w:pPr>
            <w:r w:rsidRPr="009544FB">
              <w:rPr>
                <w:rFonts w:cs="Times New Roman"/>
                <w:b/>
                <w:szCs w:val="28"/>
              </w:rPr>
              <w:t>Департамент математического и компьютерного моделирования</w:t>
            </w:r>
          </w:p>
        </w:tc>
      </w:tr>
      <w:tr w:rsidR="00BD4E4F" w14:paraId="07BC6DED" w14:textId="77777777" w:rsidTr="00F62951">
        <w:trPr>
          <w:trHeight w:val="1134"/>
        </w:trPr>
        <w:tc>
          <w:tcPr>
            <w:tcW w:w="9498" w:type="dxa"/>
            <w:gridSpan w:val="2"/>
            <w:vAlign w:val="bottom"/>
          </w:tcPr>
          <w:p w14:paraId="6BDFE761" w14:textId="77777777" w:rsidR="00BD4E4F" w:rsidRDefault="00BD4E4F" w:rsidP="00DC6D9F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rFonts w:cs="Times New Roman"/>
                <w:b/>
                <w:spacing w:val="36"/>
                <w:szCs w:val="28"/>
              </w:rPr>
              <w:t>ЛАБОРАТОРНАЯ РАБОТА №2</w:t>
            </w:r>
          </w:p>
        </w:tc>
      </w:tr>
      <w:tr w:rsidR="00BD4E4F" w14:paraId="276400C2" w14:textId="77777777" w:rsidTr="00F62951">
        <w:trPr>
          <w:trHeight w:val="2243"/>
        </w:trPr>
        <w:tc>
          <w:tcPr>
            <w:tcW w:w="9498" w:type="dxa"/>
            <w:gridSpan w:val="2"/>
          </w:tcPr>
          <w:p w14:paraId="62D1CFF9" w14:textId="77777777" w:rsidR="00BD4E4F" w:rsidRDefault="00BD4E4F" w:rsidP="00DC6D9F">
            <w:pPr>
              <w:spacing w:line="240" w:lineRule="auto"/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По основной образовательной программе подготовки бакалавров</w:t>
            </w:r>
          </w:p>
          <w:p w14:paraId="26246A1C" w14:textId="609A6207" w:rsidR="00BD4E4F" w:rsidRDefault="00BD4E4F" w:rsidP="00DC6D9F">
            <w:pPr>
              <w:spacing w:line="240" w:lineRule="auto"/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направлению 0</w:t>
            </w:r>
            <w:r w:rsidR="006F6A94">
              <w:rPr>
                <w:rFonts w:eastAsia="Times New Roman"/>
                <w:bCs/>
                <w:szCs w:val="28"/>
              </w:rPr>
              <w:t>2</w:t>
            </w:r>
            <w:r>
              <w:rPr>
                <w:rFonts w:eastAsia="Times New Roman"/>
                <w:bCs/>
                <w:szCs w:val="28"/>
              </w:rPr>
              <w:t>.03.0</w:t>
            </w:r>
            <w:r w:rsidR="006F6A94">
              <w:rPr>
                <w:rFonts w:eastAsia="Times New Roman"/>
                <w:bCs/>
                <w:szCs w:val="28"/>
              </w:rPr>
              <w:t>1</w:t>
            </w:r>
            <w:r>
              <w:rPr>
                <w:rFonts w:eastAsia="Times New Roman"/>
                <w:bCs/>
                <w:szCs w:val="28"/>
              </w:rPr>
              <w:t xml:space="preserve"> </w:t>
            </w:r>
            <w:r w:rsidR="006F6A94">
              <w:rPr>
                <w:rFonts w:eastAsia="Times New Roman"/>
                <w:bCs/>
                <w:szCs w:val="28"/>
              </w:rPr>
              <w:t>Математика и компьютерные науки</w:t>
            </w:r>
          </w:p>
          <w:p w14:paraId="61FFA4D9" w14:textId="0A3829B0" w:rsidR="00BD4E4F" w:rsidRDefault="00BD4E4F" w:rsidP="00DC6D9F">
            <w:pPr>
              <w:spacing w:line="240" w:lineRule="auto"/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профиль «</w:t>
            </w:r>
            <w:r w:rsidR="006F6A94">
              <w:rPr>
                <w:rFonts w:eastAsia="Times New Roman"/>
                <w:bCs/>
                <w:szCs w:val="28"/>
              </w:rPr>
              <w:t>Сквозные цифровые технологии</w:t>
            </w:r>
            <w:r>
              <w:rPr>
                <w:rFonts w:eastAsia="Times New Roman"/>
                <w:bCs/>
                <w:szCs w:val="28"/>
              </w:rPr>
              <w:t>»</w:t>
            </w:r>
          </w:p>
        </w:tc>
      </w:tr>
      <w:tr w:rsidR="00BD4E4F" w14:paraId="1EAC5B98" w14:textId="77777777" w:rsidTr="00F62951">
        <w:trPr>
          <w:trHeight w:val="1845"/>
        </w:trPr>
        <w:tc>
          <w:tcPr>
            <w:tcW w:w="4962" w:type="dxa"/>
            <w:vAlign w:val="bottom"/>
          </w:tcPr>
          <w:p w14:paraId="427DE9D8" w14:textId="77777777" w:rsidR="00BD4E4F" w:rsidRPr="00B151F9" w:rsidRDefault="00BD4E4F" w:rsidP="00DC6D9F">
            <w:pPr>
              <w:widowControl w:val="0"/>
              <w:tabs>
                <w:tab w:val="left" w:pos="851"/>
              </w:tabs>
              <w:spacing w:line="240" w:lineRule="auto"/>
              <w:ind w:left="142" w:right="-1327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536" w:type="dxa"/>
            <w:vAlign w:val="bottom"/>
            <w:hideMark/>
          </w:tcPr>
          <w:p w14:paraId="30863F15" w14:textId="0A759A0A" w:rsidR="00BD4E4F" w:rsidRPr="00B151F9" w:rsidRDefault="00BD4E4F" w:rsidP="00DC6D9F">
            <w:pPr>
              <w:widowControl w:val="0"/>
              <w:tabs>
                <w:tab w:val="left" w:pos="851"/>
              </w:tabs>
              <w:spacing w:line="240" w:lineRule="auto"/>
              <w:ind w:right="-1327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151F9">
              <w:rPr>
                <w:rFonts w:eastAsia="Times New Roman" w:cs="Times New Roman"/>
                <w:lang w:eastAsia="ru-RU"/>
              </w:rPr>
              <w:t>Студент группы</w:t>
            </w:r>
          </w:p>
          <w:p w14:paraId="292ECA7E" w14:textId="71D936FD" w:rsidR="00BD4E4F" w:rsidRPr="006F6A94" w:rsidRDefault="00151DB6" w:rsidP="00DC6D9F">
            <w:pPr>
              <w:widowControl w:val="0"/>
              <w:tabs>
                <w:tab w:val="left" w:pos="851"/>
              </w:tabs>
              <w:spacing w:line="240" w:lineRule="auto"/>
              <w:ind w:right="-1327"/>
              <w:jc w:val="center"/>
              <w:rPr>
                <w:rFonts w:eastAsia="Times New Roman" w:cs="Times New Roman"/>
                <w:lang w:eastAsia="ru-RU"/>
              </w:rPr>
            </w:pPr>
            <w:r w:rsidRPr="006F6A94">
              <w:rPr>
                <w:rFonts w:eastAsia="Times New Roman" w:cs="Times New Roman"/>
                <w:lang w:eastAsia="ru-RU"/>
              </w:rPr>
              <w:t>Б9120-02.03.01сцт - Пограничный Кирилл</w:t>
            </w:r>
          </w:p>
          <w:p w14:paraId="031B10A7" w14:textId="6D6A369C" w:rsidR="00BD4E4F" w:rsidRPr="00B151F9" w:rsidRDefault="00BD4E4F" w:rsidP="00DC6D9F">
            <w:pPr>
              <w:widowControl w:val="0"/>
              <w:tabs>
                <w:tab w:val="left" w:pos="851"/>
              </w:tabs>
              <w:spacing w:line="240" w:lineRule="auto"/>
              <w:ind w:right="-1327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B151F9">
              <w:rPr>
                <w:rFonts w:eastAsia="Times New Roman" w:cs="Times New Roman"/>
                <w:sz w:val="16"/>
                <w:szCs w:val="16"/>
                <w:lang w:eastAsia="ru-RU"/>
              </w:rPr>
              <w:t>(подпись)</w:t>
            </w:r>
          </w:p>
          <w:p w14:paraId="405A9815" w14:textId="1EBDDEF5" w:rsidR="00BD4E4F" w:rsidRPr="00B151F9" w:rsidRDefault="00BD4E4F" w:rsidP="00DC6D9F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«_____» ________________ 202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3 </w:t>
            </w: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г.</w:t>
            </w:r>
          </w:p>
          <w:p w14:paraId="6E89270F" w14:textId="77777777" w:rsidR="00BD4E4F" w:rsidRDefault="00BD4E4F" w:rsidP="00DC6D9F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</w:p>
        </w:tc>
      </w:tr>
      <w:tr w:rsidR="00BD4E4F" w:rsidRPr="00B151F9" w14:paraId="7B58632C" w14:textId="77777777" w:rsidTr="00F62951">
        <w:trPr>
          <w:trHeight w:val="2116"/>
        </w:trPr>
        <w:tc>
          <w:tcPr>
            <w:tcW w:w="4962" w:type="dxa"/>
            <w:vAlign w:val="bottom"/>
            <w:hideMark/>
          </w:tcPr>
          <w:p w14:paraId="5542947C" w14:textId="77777777" w:rsidR="00BD4E4F" w:rsidRDefault="00BD4E4F" w:rsidP="00DC6D9F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br/>
            </w:r>
          </w:p>
        </w:tc>
        <w:tc>
          <w:tcPr>
            <w:tcW w:w="0" w:type="auto"/>
            <w:vAlign w:val="bottom"/>
            <w:hideMark/>
          </w:tcPr>
          <w:p w14:paraId="18551FC6" w14:textId="1772A4F3" w:rsidR="00DC6D9F" w:rsidRDefault="00BD4E4F" w:rsidP="00DC6D9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реподаватель</w:t>
            </w:r>
            <w:r w:rsidR="002A0EEE" w:rsidRPr="008F3E99">
              <w:rPr>
                <w:rFonts w:eastAsia="Times New Roman" w:cs="Times New Roman"/>
                <w:sz w:val="24"/>
                <w:szCs w:val="24"/>
                <w:lang w:eastAsia="ru-RU"/>
              </w:rPr>
              <w:t>:</w:t>
            </w:r>
            <w:r w:rsidR="00DC6D9F" w:rsidRPr="00DC6D9F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</w:t>
            </w:r>
            <w:r w:rsidR="00DC6D9F" w:rsidRPr="008F3E99">
              <w:rPr>
                <w:sz w:val="24"/>
                <w:szCs w:val="24"/>
              </w:rPr>
              <w:t>Яковлев Анатолий Александрович</w:t>
            </w:r>
          </w:p>
          <w:p w14:paraId="2CB0195A" w14:textId="77777777" w:rsidR="00BD4E4F" w:rsidRPr="00B151F9" w:rsidRDefault="00BD4E4F" w:rsidP="00DC6D9F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_________________________________</w:t>
            </w:r>
          </w:p>
          <w:p w14:paraId="7AC95C05" w14:textId="77777777" w:rsidR="00BD4E4F" w:rsidRPr="00B151F9" w:rsidRDefault="00BD4E4F" w:rsidP="00DC6D9F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_________________________________</w:t>
            </w:r>
          </w:p>
          <w:p w14:paraId="2FA58126" w14:textId="77777777" w:rsidR="00BD4E4F" w:rsidRPr="00B151F9" w:rsidRDefault="00BD4E4F" w:rsidP="00DC6D9F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«______»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_______________202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3 </w:t>
            </w: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г.</w:t>
            </w:r>
          </w:p>
        </w:tc>
      </w:tr>
      <w:tr w:rsidR="00BD4E4F" w:rsidRPr="00B151F9" w14:paraId="5BE72FE4" w14:textId="77777777" w:rsidTr="00F62951">
        <w:trPr>
          <w:trHeight w:val="1679"/>
        </w:trPr>
        <w:tc>
          <w:tcPr>
            <w:tcW w:w="9498" w:type="dxa"/>
            <w:gridSpan w:val="2"/>
            <w:vAlign w:val="bottom"/>
          </w:tcPr>
          <w:p w14:paraId="08E17D0F" w14:textId="77777777" w:rsidR="00BD4E4F" w:rsidRPr="00B151F9" w:rsidRDefault="00BD4E4F" w:rsidP="00DC6D9F">
            <w:pPr>
              <w:tabs>
                <w:tab w:val="left" w:pos="851"/>
                <w:tab w:val="left" w:pos="5670"/>
              </w:tabs>
              <w:spacing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B151F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. Владивосток</w:t>
            </w:r>
          </w:p>
          <w:p w14:paraId="4D87557B" w14:textId="62F1BE4B" w:rsidR="00BD4E4F" w:rsidRPr="00B151F9" w:rsidRDefault="00DC6D9F" w:rsidP="00DC6D9F">
            <w:pPr>
              <w:tabs>
                <w:tab w:val="left" w:pos="851"/>
                <w:tab w:val="left" w:pos="5670"/>
              </w:tabs>
              <w:spacing w:line="240" w:lineRule="auto"/>
              <w:ind w:left="567"/>
              <w:rPr>
                <w:rFonts w:ascii="Calibri" w:eastAsia="Calibri" w:hAnsi="Calibri" w:cs="Times New Roman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 xml:space="preserve">                                                                        </w:t>
            </w:r>
            <w:r w:rsidR="00BD4E4F" w:rsidRPr="00B151F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2</w:t>
            </w:r>
            <w:r w:rsidR="00BD4E4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DC6D9F" w:rsidRPr="00B151F9" w14:paraId="72A37095" w14:textId="77777777" w:rsidTr="00F62951">
        <w:trPr>
          <w:trHeight w:val="1679"/>
        </w:trPr>
        <w:tc>
          <w:tcPr>
            <w:tcW w:w="9498" w:type="dxa"/>
            <w:gridSpan w:val="2"/>
            <w:vAlign w:val="bottom"/>
          </w:tcPr>
          <w:p w14:paraId="62EB297C" w14:textId="77777777" w:rsidR="00DC6D9F" w:rsidRPr="00B151F9" w:rsidRDefault="00DC6D9F" w:rsidP="00DC6D9F">
            <w:pPr>
              <w:tabs>
                <w:tab w:val="left" w:pos="851"/>
                <w:tab w:val="left" w:pos="5670"/>
              </w:tabs>
              <w:spacing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14:paraId="7AC228DF" w14:textId="77777777" w:rsidR="00BD4E4F" w:rsidRPr="00BD4E4F" w:rsidRDefault="00BD4E4F" w:rsidP="00BD4E4F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FC2B45">
        <w:rPr>
          <w:rFonts w:ascii="Times New Roman" w:hAnsi="Times New Roman" w:cs="Times New Roman"/>
          <w:b/>
          <w:bCs/>
          <w:sz w:val="28"/>
          <w:szCs w:val="28"/>
        </w:rPr>
        <w:t>Постановка задачи:</w:t>
      </w:r>
    </w:p>
    <w:p w14:paraId="05A6DF23" w14:textId="77777777" w:rsidR="00BD4E4F" w:rsidRPr="00BD4E4F" w:rsidRDefault="00BD4E4F" w:rsidP="00BD4E4F">
      <w:r>
        <w:rPr>
          <w:rFonts w:ascii="Times New Roman" w:hAnsi="Times New Roman" w:cs="Times New Roman"/>
          <w:sz w:val="24"/>
          <w:szCs w:val="24"/>
        </w:rPr>
        <w:t>Найти м</w:t>
      </w:r>
      <w:r w:rsidRPr="00FC2B45">
        <w:rPr>
          <w:rFonts w:ascii="Times New Roman" w:hAnsi="Times New Roman" w:cs="Times New Roman"/>
          <w:sz w:val="24"/>
          <w:szCs w:val="24"/>
        </w:rPr>
        <w:t>иним</w:t>
      </w:r>
      <w:r>
        <w:rPr>
          <w:rFonts w:ascii="Times New Roman" w:hAnsi="Times New Roman" w:cs="Times New Roman"/>
          <w:sz w:val="24"/>
          <w:szCs w:val="24"/>
        </w:rPr>
        <w:t>ум</w:t>
      </w:r>
      <w:r w:rsidRPr="00FC2B45">
        <w:rPr>
          <w:rFonts w:ascii="Times New Roman" w:hAnsi="Times New Roman" w:cs="Times New Roman"/>
          <w:sz w:val="24"/>
          <w:szCs w:val="24"/>
        </w:rPr>
        <w:t xml:space="preserve"> функци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47699E">
        <w:rPr>
          <w:rFonts w:ascii="Times New Roman" w:hAnsi="Times New Roman" w:cs="Times New Roman"/>
          <w:sz w:val="24"/>
          <w:szCs w:val="24"/>
        </w:rPr>
        <w:t xml:space="preserve"> </w:t>
      </w:r>
      <w:r w:rsidR="00D404AE" w:rsidRPr="00922114">
        <w:rPr>
          <w:noProof/>
          <w:position w:val="-4"/>
        </w:rPr>
        <w:object w:dxaOrig="400" w:dyaOrig="400" w14:anchorId="652A67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9.8pt;height:19.8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46867220" r:id="rId7"/>
        </w:object>
      </w:r>
      <w:r w:rsidRPr="00BD4E4F">
        <w:t>:</w:t>
      </w:r>
    </w:p>
    <w:p w14:paraId="6DCAF962" w14:textId="77777777" w:rsidR="00BD4E4F" w:rsidRDefault="00D404AE" w:rsidP="00BD4E4F">
      <w:pPr>
        <w:jc w:val="center"/>
        <w:rPr>
          <w:lang w:val="en-US"/>
        </w:rPr>
      </w:pPr>
      <w:r w:rsidRPr="00922114">
        <w:rPr>
          <w:noProof/>
          <w:position w:val="-30"/>
        </w:rPr>
        <w:object w:dxaOrig="2580" w:dyaOrig="800" w14:anchorId="12092326">
          <v:shape id="_x0000_i1026" type="#_x0000_t75" alt="" style="width:129pt;height:41.4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746867221" r:id="rId9"/>
        </w:object>
      </w:r>
    </w:p>
    <w:p w14:paraId="1ECE233C" w14:textId="77777777" w:rsidR="00BD4E4F" w:rsidRPr="008F6F42" w:rsidRDefault="00BD4E4F" w:rsidP="00BD4E4F">
      <w:r>
        <w:rPr>
          <w:rFonts w:ascii="Times New Roman" w:eastAsiaTheme="minorEastAsia" w:hAnsi="Times New Roman" w:cs="Times New Roman"/>
          <w:sz w:val="24"/>
          <w:szCs w:val="24"/>
        </w:rPr>
        <w:t xml:space="preserve">с условием </w:t>
      </w:r>
      <w:r w:rsidR="00D404AE" w:rsidRPr="00922114">
        <w:rPr>
          <w:noProof/>
          <w:position w:val="-16"/>
        </w:rPr>
        <w:object w:dxaOrig="1460" w:dyaOrig="480" w14:anchorId="341D816B">
          <v:shape id="_x0000_i1027" type="#_x0000_t75" alt="" style="width:73.2pt;height:24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746867222" r:id="rId11"/>
        </w:object>
      </w:r>
      <w:r w:rsidRPr="008F6F42">
        <w:t>.</w:t>
      </w:r>
    </w:p>
    <w:p w14:paraId="2EC19EE7" w14:textId="6EAB9FED" w:rsidR="00BD4E4F" w:rsidRDefault="00BD4E4F">
      <w:pPr>
        <w:rPr>
          <w:rFonts w:ascii="Times New Roman" w:hAnsi="Times New Roman" w:cs="Times New Roman"/>
          <w:sz w:val="24"/>
          <w:szCs w:val="24"/>
        </w:rPr>
      </w:pPr>
    </w:p>
    <w:p w14:paraId="7B95BA4E" w14:textId="130143DE" w:rsidR="004152AA" w:rsidRPr="008F3E99" w:rsidRDefault="00BD4E4F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8F3E99">
        <w:rPr>
          <w:rFonts w:ascii="Times New Roman" w:hAnsi="Times New Roman" w:cs="Times New Roman"/>
          <w:b/>
          <w:bCs/>
          <w:sz w:val="28"/>
          <w:szCs w:val="28"/>
        </w:rPr>
        <w:t xml:space="preserve">Решение: </w:t>
      </w:r>
    </w:p>
    <w:p w14:paraId="24407BD6" w14:textId="74393B38" w:rsidR="00BD4E4F" w:rsidRDefault="00BD4E4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начала определим матрицу А и вектор 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BD4E4F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А также сгенерируем начальное приближение</w:t>
      </w:r>
      <w:r w:rsidRPr="00BD4E4F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2A1D57E" w14:textId="55958143" w:rsidR="00596CA0" w:rsidRDefault="00596CA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оспользуемся библиотекой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numpy</w:t>
      </w:r>
      <w:proofErr w:type="spellEnd"/>
      <w:r w:rsidRPr="008F6F42">
        <w:rPr>
          <w:rFonts w:ascii="Times New Roman" w:hAnsi="Times New Roman" w:cs="Times New Roman"/>
          <w:sz w:val="24"/>
          <w:szCs w:val="24"/>
        </w:rPr>
        <w:t>.</w:t>
      </w:r>
    </w:p>
    <w:p w14:paraId="108A397D" w14:textId="638CC2D3" w:rsidR="004152AA" w:rsidRDefault="00415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нные генерируются случайным образом</w:t>
      </w:r>
      <w:r w:rsidRPr="004152AA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а потом записываются в текстовые файлы</w:t>
      </w:r>
      <w:r w:rsidRPr="004152AA">
        <w:rPr>
          <w:rFonts w:ascii="Times New Roman" w:hAnsi="Times New Roman" w:cs="Times New Roman"/>
          <w:sz w:val="24"/>
          <w:szCs w:val="24"/>
        </w:rPr>
        <w:t>.</w:t>
      </w:r>
    </w:p>
    <w:p w14:paraId="614960BD" w14:textId="2A1B108A" w:rsidR="004152AA" w:rsidRDefault="004152AA" w:rsidP="00415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отрим решение на примере сгенерированной матрицы А</w:t>
      </w:r>
      <w:r w:rsidRPr="004152AA">
        <w:rPr>
          <w:rFonts w:ascii="Times New Roman" w:hAnsi="Times New Roman" w:cs="Times New Roman"/>
          <w:sz w:val="24"/>
          <w:szCs w:val="24"/>
        </w:rPr>
        <w:t>:</w:t>
      </w:r>
    </w:p>
    <w:p w14:paraId="45FC4672" w14:textId="2C48D2A4" w:rsidR="004152AA" w:rsidRDefault="0089189B" w:rsidP="004152AA">
      <w:pPr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</w:rPr>
                      <m:t>0.9833079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.1372474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.9015589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.1052048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.892047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.046685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.817893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.012143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.0741852</m:t>
                    </m:r>
                  </m:e>
                  <m:e>
                    <m:r>
                      <w:rPr>
                        <w:rFonts w:ascii="Cambria Math" w:hAnsi="Cambria Math" w:cs="Times New Roman"/>
                      </w:rPr>
                      <m:t>1.2570329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.987295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.2199821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1.0260374</m:t>
                    </m:r>
                  </m:e>
                  <m:e>
                    <m:r>
                      <w:rPr>
                        <w:rFonts w:ascii="Cambria Math" w:hAnsi="Cambria Math" w:cs="Times New Roman"/>
                      </w:rPr>
                      <m:t>1.196070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.947014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.1691000</m:t>
                    </m:r>
                  </m:e>
                </m:mr>
              </m:m>
            </m:e>
          </m:d>
        </m:oMath>
      </m:oMathPara>
    </w:p>
    <w:p w14:paraId="7A275B01" w14:textId="0DFEEB74" w:rsidR="004152AA" w:rsidRDefault="004152AA" w:rsidP="00415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ектора 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8F6F42">
        <w:rPr>
          <w:rFonts w:ascii="Times New Roman" w:hAnsi="Times New Roman" w:cs="Times New Roman"/>
          <w:sz w:val="24"/>
          <w:szCs w:val="24"/>
        </w:rPr>
        <w:t xml:space="preserve">: </w:t>
      </w:r>
    </w:p>
    <w:p w14:paraId="3AD45931" w14:textId="60897763" w:rsidR="004152AA" w:rsidRPr="008F6F42" w:rsidRDefault="0089189B" w:rsidP="004152AA">
      <w:pPr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</w:rPr>
                      <m:t>1</m:t>
                    </m:r>
                    <m:r>
                      <w:rPr>
                        <w:rFonts w:ascii="Cambria Math" w:hAnsi="Cambria Math" w:cs="Times New Roman"/>
                        <w:lang w:val="en-US"/>
                      </w:rPr>
                      <m:t>.4173048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1.5586898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.1403869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.1981015</m:t>
                    </m:r>
                  </m:e>
                </m:mr>
              </m:m>
            </m:e>
          </m:d>
        </m:oMath>
      </m:oMathPara>
    </w:p>
    <w:p w14:paraId="7F6E6FC8" w14:textId="32FAD1A0" w:rsidR="004152AA" w:rsidRDefault="004152AA" w:rsidP="00415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152AA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4152AA">
        <w:rPr>
          <w:rFonts w:ascii="Times New Roman" w:hAnsi="Times New Roman" w:cs="Times New Roman"/>
          <w:sz w:val="24"/>
          <w:szCs w:val="24"/>
        </w:rPr>
        <w:t>:</w:t>
      </w:r>
    </w:p>
    <w:p w14:paraId="2979D7B7" w14:textId="26D7D285" w:rsidR="009B0DD5" w:rsidRPr="008F6F42" w:rsidRDefault="0089189B" w:rsidP="009B0DD5">
      <w:pPr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</w:rPr>
                      <m:t>1.8007446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1.9682616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.3134242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1.6923226</m:t>
                    </m:r>
                  </m:e>
                </m:mr>
              </m:m>
            </m:e>
          </m:d>
        </m:oMath>
      </m:oMathPara>
    </w:p>
    <w:p w14:paraId="26E95AB4" w14:textId="77777777" w:rsidR="004152AA" w:rsidRPr="004152AA" w:rsidRDefault="004152AA">
      <w:pPr>
        <w:rPr>
          <w:rFonts w:ascii="Times New Roman" w:hAnsi="Times New Roman" w:cs="Times New Roman"/>
          <w:sz w:val="24"/>
          <w:szCs w:val="24"/>
        </w:rPr>
      </w:pPr>
    </w:p>
    <w:p w14:paraId="02B11DE0" w14:textId="630AB4E4" w:rsidR="004152AA" w:rsidRDefault="00415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лее нужно найти функцию Лагранжа</w:t>
      </w:r>
      <w:r w:rsidRPr="004152AA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взять ее частную производную по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и приравнять ее </w:t>
      </w:r>
      <w:r w:rsidR="0089189B">
        <w:rPr>
          <w:rFonts w:ascii="Times New Roman" w:hAnsi="Times New Roman" w:cs="Times New Roman"/>
          <w:sz w:val="24"/>
          <w:szCs w:val="24"/>
        </w:rPr>
        <w:t xml:space="preserve">к </w:t>
      </w:r>
      <w:r>
        <w:rPr>
          <w:rFonts w:ascii="Times New Roman" w:hAnsi="Times New Roman" w:cs="Times New Roman"/>
          <w:sz w:val="24"/>
          <w:szCs w:val="24"/>
        </w:rPr>
        <w:t>нулю.</w:t>
      </w:r>
      <w:r w:rsidRPr="004152A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C8B56AA" w14:textId="7B75E7A6" w:rsidR="004152AA" w:rsidRDefault="00415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ункция Лагранжа будет иметь вид</w:t>
      </w:r>
      <w:r w:rsidR="00082119" w:rsidRPr="00082119">
        <w:rPr>
          <w:rFonts w:ascii="Times New Roman" w:hAnsi="Times New Roman" w:cs="Times New Roman"/>
          <w:sz w:val="24"/>
          <w:szCs w:val="24"/>
        </w:rPr>
        <w:t>:</w:t>
      </w:r>
    </w:p>
    <w:p w14:paraId="7544C92E" w14:textId="79D86AB9" w:rsidR="00082119" w:rsidRDefault="00D404AE">
      <w:r w:rsidRPr="00A85170">
        <w:rPr>
          <w:noProof/>
          <w:position w:val="-30"/>
        </w:rPr>
        <w:object w:dxaOrig="5260" w:dyaOrig="800" w14:anchorId="388E7D69">
          <v:shape id="_x0000_i1028" type="#_x0000_t75" alt="" style="width:264.6pt;height:41.4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746867223" r:id="rId13"/>
        </w:object>
      </w:r>
    </w:p>
    <w:p w14:paraId="7E8326BA" w14:textId="0871A097" w:rsidR="00082119" w:rsidRDefault="00082119"/>
    <w:p w14:paraId="0A2A6D71" w14:textId="1763C4CF" w:rsidR="00082119" w:rsidRDefault="00D10B1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Частная производная по </w:t>
      </w:r>
      <w:r>
        <w:rPr>
          <w:rFonts w:ascii="Times New Roman" w:hAnsi="Times New Roman" w:cs="Times New Roman"/>
          <w:sz w:val="24"/>
          <w:szCs w:val="24"/>
          <w:lang w:val="en-US"/>
        </w:rPr>
        <w:t>x:</w:t>
      </w:r>
    </w:p>
    <w:p w14:paraId="69820998" w14:textId="70FA70C2" w:rsidR="00D10B10" w:rsidRDefault="00D404AE">
      <w:r w:rsidRPr="00A85170">
        <w:rPr>
          <w:noProof/>
          <w:position w:val="-30"/>
        </w:rPr>
        <w:object w:dxaOrig="3739" w:dyaOrig="800" w14:anchorId="54D1C380">
          <v:shape id="_x0000_i1029" type="#_x0000_t75" alt="" style="width:187.2pt;height:41.4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746867224" r:id="rId15"/>
        </w:object>
      </w:r>
    </w:p>
    <w:p w14:paraId="52C4B6EA" w14:textId="722AD370" w:rsidR="00D10B10" w:rsidRDefault="00D10B10"/>
    <w:p w14:paraId="6FFE74AF" w14:textId="29EDBDEA" w:rsidR="004B0ADE" w:rsidRPr="008F6F42" w:rsidRDefault="004B0AD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Есть два случая</w:t>
      </w:r>
    </w:p>
    <w:p w14:paraId="209B811E" w14:textId="2A6473A1" w:rsidR="004B0ADE" w:rsidRPr="008F6F42" w:rsidRDefault="004B0AD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5C364E" w:rsidRPr="008F6F42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4B0ADE">
        <w:rPr>
          <w:rFonts w:ascii="Times New Roman" w:hAnsi="Times New Roman" w:cs="Times New Roman"/>
          <w:sz w:val="24"/>
          <w:szCs w:val="24"/>
        </w:rPr>
        <w:t xml:space="preserve"> = 0, </w:t>
      </w:r>
      <w:r>
        <w:rPr>
          <w:rFonts w:ascii="Times New Roman" w:hAnsi="Times New Roman" w:cs="Times New Roman"/>
          <w:sz w:val="24"/>
          <w:szCs w:val="24"/>
        </w:rPr>
        <w:t>тогда</w:t>
      </w:r>
      <w:r w:rsidRPr="008F6F42">
        <w:rPr>
          <w:rFonts w:ascii="Times New Roman" w:hAnsi="Times New Roman" w:cs="Times New Roman"/>
          <w:sz w:val="24"/>
          <w:szCs w:val="24"/>
        </w:rPr>
        <w:t xml:space="preserve">: </w:t>
      </w:r>
    </w:p>
    <w:p w14:paraId="0A2A742A" w14:textId="77777777" w:rsidR="004B0ADE" w:rsidRDefault="00D404AE" w:rsidP="004B0ADE">
      <w:pPr>
        <w:rPr>
          <w:rFonts w:ascii="Times New Roman" w:hAnsi="Times New Roman" w:cs="Times New Roman"/>
          <w:sz w:val="28"/>
          <w:szCs w:val="28"/>
        </w:rPr>
      </w:pPr>
      <w:r w:rsidRPr="00A85170">
        <w:rPr>
          <w:noProof/>
          <w:position w:val="-6"/>
        </w:rPr>
        <w:object w:dxaOrig="1359" w:dyaOrig="340" w14:anchorId="19B71F84">
          <v:shape id="_x0000_i1030" type="#_x0000_t75" alt="" style="width:66.6pt;height:16.8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746867225" r:id="rId17"/>
        </w:object>
      </w:r>
      <w:r w:rsidR="004B0ADE" w:rsidRPr="00F63E7F">
        <w:rPr>
          <w:rFonts w:ascii="Times New Roman" w:hAnsi="Times New Roman" w:cs="Times New Roman"/>
          <w:sz w:val="28"/>
          <w:szCs w:val="28"/>
        </w:rPr>
        <w:t xml:space="preserve">, </w:t>
      </w:r>
      <w:r w:rsidR="004B0ADE">
        <w:rPr>
          <w:rFonts w:ascii="Times New Roman" w:hAnsi="Times New Roman" w:cs="Times New Roman"/>
          <w:sz w:val="28"/>
          <w:szCs w:val="28"/>
        </w:rPr>
        <w:t xml:space="preserve">тогда </w:t>
      </w:r>
      <w:r w:rsidRPr="00A85170">
        <w:rPr>
          <w:noProof/>
          <w:position w:val="-14"/>
        </w:rPr>
        <w:object w:dxaOrig="1440" w:dyaOrig="499" w14:anchorId="4BB3D52F">
          <v:shape id="_x0000_i1031" type="#_x0000_t75" alt="" style="width:1in;height:25.2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746867226" r:id="rId19"/>
        </w:object>
      </w:r>
      <w:r w:rsidR="004B0ADE" w:rsidRPr="00F63E7F">
        <w:rPr>
          <w:rFonts w:ascii="Times New Roman" w:hAnsi="Times New Roman" w:cs="Times New Roman"/>
          <w:sz w:val="28"/>
          <w:szCs w:val="28"/>
        </w:rPr>
        <w:t xml:space="preserve">, </w:t>
      </w:r>
      <w:r w:rsidR="004B0ADE">
        <w:rPr>
          <w:rFonts w:ascii="Times New Roman" w:hAnsi="Times New Roman" w:cs="Times New Roman"/>
          <w:sz w:val="28"/>
          <w:szCs w:val="28"/>
        </w:rPr>
        <w:t xml:space="preserve">где </w:t>
      </w:r>
      <w:r w:rsidRPr="00A85170">
        <w:rPr>
          <w:noProof/>
          <w:position w:val="-14"/>
        </w:rPr>
        <w:object w:dxaOrig="320" w:dyaOrig="440" w14:anchorId="064D2152">
          <v:shape id="_x0000_i1032" type="#_x0000_t75" alt="" style="width:16.8pt;height:21.6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746867227" r:id="rId21"/>
        </w:object>
      </w:r>
      <w:r w:rsidR="004B0ADE">
        <w:rPr>
          <w:rFonts w:ascii="Times New Roman" w:hAnsi="Times New Roman" w:cs="Times New Roman"/>
          <w:sz w:val="28"/>
          <w:szCs w:val="28"/>
        </w:rPr>
        <w:t xml:space="preserve"> – «подозрительная» на минимум точка.</w:t>
      </w:r>
    </w:p>
    <w:p w14:paraId="1AB4AC67" w14:textId="44C736F6" w:rsidR="00D10B10" w:rsidRPr="004B0ADE" w:rsidRDefault="004B0AD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нашем случае</w:t>
      </w:r>
      <w:r w:rsidRPr="004B0ADE">
        <w:rPr>
          <w:rFonts w:ascii="Times New Roman" w:hAnsi="Times New Roman" w:cs="Times New Roman"/>
          <w:sz w:val="24"/>
          <w:szCs w:val="24"/>
        </w:rPr>
        <w:t>:</w:t>
      </w:r>
    </w:p>
    <w:p w14:paraId="6A57E760" w14:textId="6A202C7F" w:rsidR="00521017" w:rsidRPr="008F6F42" w:rsidRDefault="004B0ADE" w:rsidP="00521017">
      <w:pPr>
        <w:rPr>
          <w:rFonts w:ascii="Times New Roman" w:hAnsi="Times New Roman" w:cs="Times New Roman"/>
          <w:sz w:val="24"/>
          <w:szCs w:val="24"/>
        </w:rPr>
      </w:pPr>
      <w:r w:rsidRPr="004B0ADE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B0ADE">
        <w:rPr>
          <w:rFonts w:ascii="Times New Roman" w:hAnsi="Times New Roman" w:cs="Times New Roman"/>
          <w:sz w:val="24"/>
          <w:szCs w:val="24"/>
        </w:rPr>
        <w:t>* =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-1145.11651226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641.2501200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1713.8228130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-1040.3387985</m:t>
                  </m:r>
                </m:e>
              </m:mr>
            </m:m>
          </m:e>
        </m:d>
      </m:oMath>
    </w:p>
    <w:p w14:paraId="29944938" w14:textId="7149E49F" w:rsidR="004B0ADE" w:rsidRDefault="004B0ADE" w:rsidP="004B0AD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ункция в точке</w:t>
      </w:r>
      <w:r w:rsidRPr="004B0ADE">
        <w:rPr>
          <w:rFonts w:ascii="Times New Roman" w:hAnsi="Times New Roman" w:cs="Times New Roman"/>
          <w:sz w:val="24"/>
          <w:szCs w:val="24"/>
        </w:rPr>
        <w:t xml:space="preserve"> </w:t>
      </w:r>
      <w:r w:rsidRPr="004B0ADE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B0ADE">
        <w:rPr>
          <w:rFonts w:ascii="Times New Roman" w:hAnsi="Times New Roman" w:cs="Times New Roman"/>
          <w:sz w:val="24"/>
          <w:szCs w:val="24"/>
        </w:rPr>
        <w:t xml:space="preserve">* = </w:t>
      </w:r>
      <w:r w:rsidR="00EF35A4" w:rsidRPr="00EF35A4">
        <w:rPr>
          <w:rFonts w:ascii="Times New Roman" w:hAnsi="Times New Roman" w:cs="Times New Roman"/>
          <w:sz w:val="24"/>
          <w:szCs w:val="24"/>
        </w:rPr>
        <w:t>42.260250926105755</w:t>
      </w:r>
    </w:p>
    <w:p w14:paraId="086A2248" w14:textId="115818E3" w:rsidR="00650B64" w:rsidRDefault="00650B64" w:rsidP="004B0ADE">
      <w:pPr>
        <w:rPr>
          <w:rFonts w:ascii="Times New Roman" w:hAnsi="Times New Roman" w:cs="Times New Roman"/>
          <w:sz w:val="24"/>
          <w:szCs w:val="24"/>
        </w:rPr>
      </w:pPr>
      <w:r w:rsidRPr="00650B64">
        <w:rPr>
          <w:rFonts w:ascii="Times New Roman" w:hAnsi="Times New Roman" w:cs="Times New Roman"/>
          <w:sz w:val="24"/>
          <w:szCs w:val="24"/>
        </w:rPr>
        <w:t xml:space="preserve">||x*-x_0|| = </w:t>
      </w:r>
      <w:r w:rsidR="00EF35A4" w:rsidRPr="00EF35A4">
        <w:rPr>
          <w:rFonts w:ascii="Times New Roman" w:hAnsi="Times New Roman" w:cs="Times New Roman"/>
          <w:sz w:val="24"/>
          <w:szCs w:val="24"/>
        </w:rPr>
        <w:t>2396.375962306893</w:t>
      </w:r>
    </w:p>
    <w:p w14:paraId="697B01BB" w14:textId="2EFE464A" w:rsidR="005C364E" w:rsidRDefault="005C364E" w:rsidP="004B0ADE">
      <w:pPr>
        <w:rPr>
          <w:rFonts w:ascii="Times New Roman" w:hAnsi="Times New Roman" w:cs="Times New Roman"/>
          <w:sz w:val="24"/>
          <w:szCs w:val="24"/>
        </w:rPr>
      </w:pPr>
    </w:p>
    <w:p w14:paraId="6BDB592D" w14:textId="1AD5ACCB" w:rsidR="005C364E" w:rsidRDefault="005C364E" w:rsidP="004B0AD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на</w:t>
      </w:r>
      <w:r w:rsidR="00521017">
        <w:rPr>
          <w:rFonts w:ascii="Times New Roman" w:hAnsi="Times New Roman" w:cs="Times New Roman"/>
          <w:sz w:val="24"/>
          <w:szCs w:val="24"/>
        </w:rPr>
        <w:t>ш</w:t>
      </w:r>
      <w:r>
        <w:rPr>
          <w:rFonts w:ascii="Times New Roman" w:hAnsi="Times New Roman" w:cs="Times New Roman"/>
          <w:sz w:val="24"/>
          <w:szCs w:val="24"/>
        </w:rPr>
        <w:t xml:space="preserve">ем случае </w:t>
      </w:r>
      <w:r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5C364E">
        <w:rPr>
          <w:rFonts w:ascii="Times New Roman" w:hAnsi="Times New Roman" w:cs="Times New Roman"/>
          <w:sz w:val="24"/>
          <w:szCs w:val="24"/>
        </w:rPr>
        <w:t xml:space="preserve"> = 5 =&gt; </w:t>
      </w:r>
      <w:r>
        <w:rPr>
          <w:rFonts w:ascii="Times New Roman" w:hAnsi="Times New Roman" w:cs="Times New Roman"/>
          <w:sz w:val="24"/>
          <w:szCs w:val="24"/>
        </w:rPr>
        <w:t>проверка не выполняется</w:t>
      </w:r>
      <w:r w:rsidRPr="005C364E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0D6A619" w14:textId="36FDA230" w:rsidR="005C364E" w:rsidRDefault="005C364E" w:rsidP="004B0ADE">
      <w:pPr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Найденная точка не будет рассматриваться при выборе итогового ответа</w:t>
      </w:r>
      <w:r w:rsidRPr="005C364E">
        <w:rPr>
          <w:rFonts w:ascii="Times New Roman" w:hAnsi="Times New Roman" w:cs="Times New Roman"/>
          <w:bCs/>
          <w:iCs/>
          <w:sz w:val="24"/>
          <w:szCs w:val="24"/>
        </w:rPr>
        <w:t>.</w:t>
      </w:r>
    </w:p>
    <w:p w14:paraId="3B43DB89" w14:textId="085EF604" w:rsidR="005C364E" w:rsidRDefault="005C364E" w:rsidP="004B0ADE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2) y &gt; 0, </w:t>
      </w:r>
      <w:r>
        <w:rPr>
          <w:rFonts w:ascii="Times New Roman" w:hAnsi="Times New Roman" w:cs="Times New Roman"/>
          <w:sz w:val="24"/>
          <w:szCs w:val="24"/>
        </w:rPr>
        <w:t>тогда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</w:p>
    <w:p w14:paraId="1211AB9A" w14:textId="77777777" w:rsidR="00CD61D6" w:rsidRPr="00CD61D6" w:rsidRDefault="00CD61D6" w:rsidP="00CD61D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CD61D6">
        <w:rPr>
          <w:rFonts w:ascii="Times New Roman" w:hAnsi="Times New Roman" w:cs="Times New Roman"/>
          <w:bCs/>
          <w:iCs/>
          <w:sz w:val="24"/>
          <w:szCs w:val="24"/>
        </w:rPr>
        <w:t xml:space="preserve">Преобразуем </w:t>
      </w:r>
      <w:r w:rsidR="00D404AE" w:rsidRPr="00D404A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60" w:dyaOrig="440" w14:anchorId="7EBADD20">
          <v:shape id="_x0000_i1033" type="#_x0000_t75" alt="" style="width:18pt;height:21.6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746867228" r:id="rId23"/>
        </w:object>
      </w:r>
      <w:r w:rsidRPr="00CD61D6">
        <w:rPr>
          <w:rFonts w:ascii="Times New Roman" w:hAnsi="Times New Roman" w:cs="Times New Roman"/>
          <w:sz w:val="24"/>
          <w:szCs w:val="24"/>
        </w:rPr>
        <w:t xml:space="preserve"> и получим следующую систему уравнений из пяти уравнений:</w:t>
      </w:r>
    </w:p>
    <w:p w14:paraId="4AF0EC91" w14:textId="77777777" w:rsidR="00CD61D6" w:rsidRPr="00FE2FB2" w:rsidRDefault="00D404AE" w:rsidP="00CD61D6">
      <w:pPr>
        <w:jc w:val="center"/>
      </w:pPr>
      <w:r w:rsidRPr="00D404AE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3700" w:dyaOrig="1160" w14:anchorId="6B52D575">
          <v:shape id="_x0000_i1034" type="#_x0000_t75" alt="" style="width:185.4pt;height:57.6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746867229" r:id="rId25"/>
        </w:object>
      </w:r>
      <w:r w:rsidR="00CD61D6" w:rsidRPr="00FE2FB2">
        <w:t>.</w:t>
      </w:r>
    </w:p>
    <w:p w14:paraId="17B0444E" w14:textId="77777777" w:rsidR="00CD61D6" w:rsidRPr="00CD61D6" w:rsidRDefault="00CD61D6" w:rsidP="00CD61D6">
      <w:p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CD61D6">
        <w:rPr>
          <w:rFonts w:ascii="Times New Roman" w:hAnsi="Times New Roman" w:cs="Times New Roman"/>
          <w:bCs/>
          <w:iCs/>
          <w:sz w:val="24"/>
          <w:szCs w:val="24"/>
        </w:rPr>
        <w:t>Для нахождения точек, подозрительных на оптимум, воспользуемся методом Ньютона:</w:t>
      </w:r>
    </w:p>
    <w:p w14:paraId="60391EB4" w14:textId="504F5090" w:rsidR="00CD61D6" w:rsidRPr="00CD61D6" w:rsidRDefault="00D404AE" w:rsidP="00CD61D6">
      <w:pPr>
        <w:jc w:val="center"/>
        <w:rPr>
          <w:rFonts w:ascii="Times New Roman" w:hAnsi="Times New Roman" w:cs="Times New Roman"/>
          <w:sz w:val="24"/>
          <w:szCs w:val="24"/>
        </w:rPr>
      </w:pPr>
      <w:r w:rsidRPr="00D404AE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3580" w:dyaOrig="560" w14:anchorId="4F4469EB">
          <v:shape id="_x0000_i1035" type="#_x0000_t75" alt="" style="width:178.8pt;height:28.2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746867230" r:id="rId27"/>
        </w:object>
      </w:r>
    </w:p>
    <w:p w14:paraId="0CCBD100" w14:textId="7A392217" w:rsidR="00CD61D6" w:rsidRDefault="00CD61D6" w:rsidP="00CD61D6">
      <w:pPr>
        <w:jc w:val="both"/>
        <w:rPr>
          <w:rFonts w:ascii="Times New Roman" w:hAnsi="Times New Roman" w:cs="Times New Roman"/>
          <w:bCs/>
          <w:iCs/>
          <w:sz w:val="24"/>
          <w:szCs w:val="24"/>
          <w:lang w:val="en-US"/>
        </w:rPr>
      </w:pPr>
      <w:r w:rsidRPr="00CD61D6">
        <w:rPr>
          <w:rFonts w:ascii="Times New Roman" w:hAnsi="Times New Roman" w:cs="Times New Roman"/>
          <w:bCs/>
          <w:iCs/>
          <w:sz w:val="24"/>
          <w:szCs w:val="24"/>
        </w:rPr>
        <w:t>Метод Ньютона будем запускать на нескольких начальных приближениях, т.к. функция может иметь несколько оптимальных точек. За начальное приближение берётся восемь точек</w:t>
      </w:r>
      <w:r>
        <w:rPr>
          <w:rFonts w:ascii="Times New Roman" w:hAnsi="Times New Roman" w:cs="Times New Roman"/>
          <w:bCs/>
          <w:iCs/>
          <w:sz w:val="24"/>
          <w:szCs w:val="24"/>
          <w:lang w:val="en-US"/>
        </w:rPr>
        <w:t xml:space="preserve">. </w:t>
      </w:r>
      <w:r>
        <w:rPr>
          <w:rFonts w:ascii="Times New Roman" w:hAnsi="Times New Roman" w:cs="Times New Roman"/>
          <w:bCs/>
          <w:iCs/>
          <w:sz w:val="24"/>
          <w:szCs w:val="24"/>
        </w:rPr>
        <w:t>В нашем случае</w:t>
      </w:r>
      <w:r>
        <w:rPr>
          <w:rFonts w:ascii="Times New Roman" w:hAnsi="Times New Roman" w:cs="Times New Roman"/>
          <w:bCs/>
          <w:iCs/>
          <w:sz w:val="24"/>
          <w:szCs w:val="24"/>
          <w:lang w:val="en-US"/>
        </w:rPr>
        <w:t>:</w:t>
      </w:r>
    </w:p>
    <w:p w14:paraId="64A555EE" w14:textId="70D59792" w:rsidR="00CD61D6" w:rsidRDefault="00CD61D6" w:rsidP="00CD61D6">
      <w:pPr>
        <w:jc w:val="both"/>
        <w:rPr>
          <w:rFonts w:ascii="Times New Roman" w:hAnsi="Times New Roman" w:cs="Times New Roman"/>
          <w:bCs/>
          <w:iCs/>
          <w:sz w:val="24"/>
          <w:szCs w:val="24"/>
          <w:lang w:val="en-US"/>
        </w:rPr>
      </w:pPr>
    </w:p>
    <w:p w14:paraId="4D24B738" w14:textId="77777777" w:rsidR="00596932" w:rsidRDefault="00596932" w:rsidP="00CD61D6">
      <w:pPr>
        <w:jc w:val="both"/>
        <w:rPr>
          <w:rFonts w:ascii="Times New Roman" w:hAnsi="Times New Roman" w:cs="Times New Roman"/>
          <w:bCs/>
          <w:iCs/>
          <w:sz w:val="24"/>
          <w:szCs w:val="24"/>
          <w:lang w:val="en-US"/>
        </w:rPr>
      </w:pPr>
    </w:p>
    <w:p w14:paraId="3522501F" w14:textId="77777777" w:rsidR="00CD61D6" w:rsidRDefault="00CD61D6" w:rsidP="00CD61D6">
      <w:pPr>
        <w:jc w:val="both"/>
        <w:rPr>
          <w:rFonts w:ascii="Times New Roman" w:hAnsi="Times New Roman" w:cs="Times New Roman"/>
          <w:bCs/>
          <w:iCs/>
          <w:sz w:val="24"/>
          <w:szCs w:val="24"/>
          <w:lang w:val="en-US"/>
        </w:rPr>
      </w:pPr>
    </w:p>
    <w:tbl>
      <w:tblPr>
        <w:tblStyle w:val="a3"/>
        <w:tblW w:w="0" w:type="auto"/>
        <w:tblInd w:w="0" w:type="dxa"/>
        <w:tblLook w:val="04A0" w:firstRow="1" w:lastRow="0" w:firstColumn="1" w:lastColumn="0" w:noHBand="0" w:noVBand="1"/>
      </w:tblPr>
      <w:tblGrid>
        <w:gridCol w:w="421"/>
        <w:gridCol w:w="1925"/>
        <w:gridCol w:w="1925"/>
        <w:gridCol w:w="2528"/>
        <w:gridCol w:w="2316"/>
      </w:tblGrid>
      <w:tr w:rsidR="00CD61D6" w:rsidRPr="00D35C59" w14:paraId="04394D9A" w14:textId="77777777" w:rsidTr="00CD61D6">
        <w:tc>
          <w:tcPr>
            <w:tcW w:w="421" w:type="dxa"/>
          </w:tcPr>
          <w:p w14:paraId="0BE6AFA5" w14:textId="77777777" w:rsidR="00CD61D6" w:rsidRPr="00D35C59" w:rsidRDefault="00CD61D6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i</w:t>
            </w:r>
            <w:proofErr w:type="spellEnd"/>
          </w:p>
        </w:tc>
        <w:tc>
          <w:tcPr>
            <w:tcW w:w="1925" w:type="dxa"/>
            <w:vAlign w:val="center"/>
          </w:tcPr>
          <w:p w14:paraId="2BED02F7" w14:textId="77777777" w:rsidR="00CD61D6" w:rsidRPr="00D35C59" w:rsidRDefault="00CD61D6" w:rsidP="00F62951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Начальное приближение</w:t>
            </w:r>
          </w:p>
        </w:tc>
        <w:tc>
          <w:tcPr>
            <w:tcW w:w="1925" w:type="dxa"/>
            <w:vAlign w:val="center"/>
          </w:tcPr>
          <w:p w14:paraId="3E979625" w14:textId="77777777" w:rsidR="00CD61D6" w:rsidRPr="00D35C59" w:rsidRDefault="00D404AE" w:rsidP="00F62951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A85170">
              <w:rPr>
                <w:noProof/>
                <w:position w:val="-14"/>
              </w:rPr>
              <w:object w:dxaOrig="279" w:dyaOrig="440" w14:anchorId="3DDAC6E6">
                <v:shape id="_x0000_i1036" type="#_x0000_t75" alt="" style="width:14.4pt;height:21.6pt;mso-width-percent:0;mso-height-percent:0;mso-width-percent:0;mso-height-percent:0" o:ole="">
                  <v:imagedata r:id="rId28" o:title=""/>
                </v:shape>
                <o:OLEObject Type="Embed" ProgID="Equation.DSMT4" ShapeID="_x0000_i1036" DrawAspect="Content" ObjectID="_1746867231" r:id="rId29"/>
              </w:object>
            </w:r>
          </w:p>
        </w:tc>
        <w:tc>
          <w:tcPr>
            <w:tcW w:w="2528" w:type="dxa"/>
            <w:vAlign w:val="center"/>
          </w:tcPr>
          <w:p w14:paraId="5867F02B" w14:textId="77777777" w:rsidR="00CD61D6" w:rsidRPr="00D35C59" w:rsidRDefault="00D404AE" w:rsidP="00F62951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A85170">
              <w:rPr>
                <w:noProof/>
                <w:position w:val="-14"/>
              </w:rPr>
              <w:object w:dxaOrig="300" w:dyaOrig="440" w14:anchorId="4DEFF243">
                <v:shape id="_x0000_i1037" type="#_x0000_t75" alt="" style="width:15pt;height:21.6pt;mso-width-percent:0;mso-height-percent:0;mso-width-percent:0;mso-height-percent:0" o:ole="">
                  <v:imagedata r:id="rId30" o:title=""/>
                </v:shape>
                <o:OLEObject Type="Embed" ProgID="Equation.DSMT4" ShapeID="_x0000_i1037" DrawAspect="Content" ObjectID="_1746867232" r:id="rId31"/>
              </w:object>
            </w:r>
          </w:p>
        </w:tc>
        <w:tc>
          <w:tcPr>
            <w:tcW w:w="1864" w:type="dxa"/>
            <w:vAlign w:val="center"/>
          </w:tcPr>
          <w:p w14:paraId="26757C96" w14:textId="77777777" w:rsidR="00CD61D6" w:rsidRPr="00D35C59" w:rsidRDefault="00D404AE" w:rsidP="00F62951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A85170">
              <w:rPr>
                <w:noProof/>
                <w:position w:val="-16"/>
              </w:rPr>
              <w:object w:dxaOrig="820" w:dyaOrig="480" w14:anchorId="3F343666">
                <v:shape id="_x0000_i1038" type="#_x0000_t75" alt="" style="width:41.4pt;height:24pt;mso-width-percent:0;mso-height-percent:0;mso-width-percent:0;mso-height-percent:0" o:ole="">
                  <v:imagedata r:id="rId32" o:title=""/>
                </v:shape>
                <o:OLEObject Type="Embed" ProgID="Equation.DSMT4" ShapeID="_x0000_i1038" DrawAspect="Content" ObjectID="_1746867233" r:id="rId33"/>
              </w:object>
            </w:r>
          </w:p>
        </w:tc>
      </w:tr>
      <w:tr w:rsidR="00CD61D6" w:rsidRPr="00D35C59" w14:paraId="4997D9EF" w14:textId="77777777" w:rsidTr="00CD61D6">
        <w:tc>
          <w:tcPr>
            <w:tcW w:w="421" w:type="dxa"/>
          </w:tcPr>
          <w:p w14:paraId="2562CEE2" w14:textId="77777777" w:rsidR="00CD61D6" w:rsidRPr="00D35C59" w:rsidRDefault="00CD61D6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lastRenderedPageBreak/>
              <w:t>1</w:t>
            </w:r>
          </w:p>
        </w:tc>
        <w:tc>
          <w:tcPr>
            <w:tcW w:w="1925" w:type="dxa"/>
          </w:tcPr>
          <w:p w14:paraId="44254338" w14:textId="77777777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2.1992554]</w:t>
            </w:r>
          </w:p>
          <w:p w14:paraId="649091CF" w14:textId="14B35AD4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9682616]</w:t>
            </w:r>
          </w:p>
          <w:p w14:paraId="1936A392" w14:textId="3FB03DC0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3134242]</w:t>
            </w:r>
          </w:p>
          <w:p w14:paraId="5AA787F2" w14:textId="673DBFB5" w:rsidR="00CD61D6" w:rsidRPr="00D35C59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6923226]</w:t>
            </w:r>
          </w:p>
        </w:tc>
        <w:tc>
          <w:tcPr>
            <w:tcW w:w="1925" w:type="dxa"/>
          </w:tcPr>
          <w:p w14:paraId="16ED233C" w14:textId="77777777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85216837]</w:t>
            </w:r>
          </w:p>
          <w:p w14:paraId="226D72EA" w14:textId="46F079E4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1.0101238]</w:t>
            </w:r>
          </w:p>
          <w:p w14:paraId="5BDE44BC" w14:textId="1280F254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47545267]</w:t>
            </w:r>
          </w:p>
          <w:p w14:paraId="68173291" w14:textId="77DD3377" w:rsidR="00CD61D6" w:rsidRPr="00D35C59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73485533]</w:t>
            </w:r>
          </w:p>
        </w:tc>
        <w:tc>
          <w:tcPr>
            <w:tcW w:w="2528" w:type="dxa"/>
          </w:tcPr>
          <w:p w14:paraId="5CFBD4D8" w14:textId="7DB54099" w:rsidR="00CD61D6" w:rsidRPr="00D35C59" w:rsidRDefault="00EF35A4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8.670976631311639</w:t>
            </w:r>
          </w:p>
        </w:tc>
        <w:tc>
          <w:tcPr>
            <w:tcW w:w="1864" w:type="dxa"/>
          </w:tcPr>
          <w:p w14:paraId="44213916" w14:textId="48B632BF" w:rsidR="00CD61D6" w:rsidRPr="00D35C59" w:rsidRDefault="00EF35A4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7507624695659647</w:t>
            </w:r>
          </w:p>
        </w:tc>
      </w:tr>
      <w:tr w:rsidR="00CD61D6" w:rsidRPr="00D35C59" w14:paraId="65247531" w14:textId="77777777" w:rsidTr="00CD61D6">
        <w:tc>
          <w:tcPr>
            <w:tcW w:w="421" w:type="dxa"/>
          </w:tcPr>
          <w:p w14:paraId="6190709A" w14:textId="77777777" w:rsidR="00CD61D6" w:rsidRPr="00D35C59" w:rsidRDefault="00CD61D6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1925" w:type="dxa"/>
          </w:tcPr>
          <w:p w14:paraId="51407DE6" w14:textId="77777777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5.8007446]</w:t>
            </w:r>
          </w:p>
          <w:p w14:paraId="322AC7A8" w14:textId="012572D7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9682616]</w:t>
            </w:r>
          </w:p>
          <w:p w14:paraId="2E3A4F79" w14:textId="2D110625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3134242]</w:t>
            </w:r>
          </w:p>
          <w:p w14:paraId="7D3CA86C" w14:textId="11B6CE32" w:rsidR="00CD61D6" w:rsidRPr="00D35C59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6923226]</w:t>
            </w:r>
          </w:p>
        </w:tc>
        <w:tc>
          <w:tcPr>
            <w:tcW w:w="1925" w:type="dxa"/>
          </w:tcPr>
          <w:p w14:paraId="21B6B024" w14:textId="77777777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85216829]</w:t>
            </w:r>
          </w:p>
          <w:p w14:paraId="78902759" w14:textId="7C0C49D9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1.01012385]</w:t>
            </w:r>
          </w:p>
          <w:p w14:paraId="4D426C1B" w14:textId="7E7A0024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47545268]</w:t>
            </w:r>
          </w:p>
          <w:p w14:paraId="1B162754" w14:textId="29645E17" w:rsidR="00CD61D6" w:rsidRPr="00D35C59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73485535]</w:t>
            </w:r>
          </w:p>
        </w:tc>
        <w:tc>
          <w:tcPr>
            <w:tcW w:w="2528" w:type="dxa"/>
          </w:tcPr>
          <w:p w14:paraId="3BEF912A" w14:textId="338E94F7" w:rsidR="00CD61D6" w:rsidRPr="00D35C59" w:rsidRDefault="00EF35A4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553410752569705</w:t>
            </w:r>
          </w:p>
        </w:tc>
        <w:tc>
          <w:tcPr>
            <w:tcW w:w="1864" w:type="dxa"/>
          </w:tcPr>
          <w:p w14:paraId="70A0D551" w14:textId="25F54246" w:rsidR="00CD61D6" w:rsidRPr="00D35C59" w:rsidRDefault="00EF35A4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7507624793875429</w:t>
            </w:r>
          </w:p>
        </w:tc>
      </w:tr>
      <w:tr w:rsidR="00CD61D6" w:rsidRPr="00D35C59" w14:paraId="29852ECD" w14:textId="77777777" w:rsidTr="00CD61D6">
        <w:tc>
          <w:tcPr>
            <w:tcW w:w="421" w:type="dxa"/>
          </w:tcPr>
          <w:p w14:paraId="42B0C0E0" w14:textId="77777777" w:rsidR="00CD61D6" w:rsidRPr="00D35C59" w:rsidRDefault="00CD61D6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</w:t>
            </w:r>
          </w:p>
        </w:tc>
        <w:tc>
          <w:tcPr>
            <w:tcW w:w="1925" w:type="dxa"/>
          </w:tcPr>
          <w:p w14:paraId="701B5F83" w14:textId="433CDB4F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8007446]</w:t>
            </w:r>
          </w:p>
          <w:p w14:paraId="652C2936" w14:textId="73474F36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2.0317384]</w:t>
            </w:r>
          </w:p>
          <w:p w14:paraId="6A35E9EF" w14:textId="57E124A2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3134242]</w:t>
            </w:r>
          </w:p>
          <w:p w14:paraId="11E436AE" w14:textId="2202937F" w:rsidR="00CD61D6" w:rsidRPr="00D35C59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6923226]</w:t>
            </w:r>
          </w:p>
        </w:tc>
        <w:tc>
          <w:tcPr>
            <w:tcW w:w="1925" w:type="dxa"/>
          </w:tcPr>
          <w:p w14:paraId="0727C7C1" w14:textId="77777777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85216846]</w:t>
            </w:r>
          </w:p>
          <w:p w14:paraId="1C26F096" w14:textId="0A7A5952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1.0101237]</w:t>
            </w:r>
          </w:p>
          <w:p w14:paraId="1CE86A2F" w14:textId="12C164C6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47545269]</w:t>
            </w:r>
          </w:p>
          <w:p w14:paraId="7B127ADD" w14:textId="2043CC6F" w:rsidR="00CD61D6" w:rsidRPr="00D35C59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73485534]</w:t>
            </w:r>
          </w:p>
        </w:tc>
        <w:tc>
          <w:tcPr>
            <w:tcW w:w="2528" w:type="dxa"/>
          </w:tcPr>
          <w:p w14:paraId="0F005F55" w14:textId="1AEC0EB8" w:rsidR="00CD61D6" w:rsidRPr="00D35C59" w:rsidRDefault="00EF35A4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9.134503201382676</w:t>
            </w:r>
          </w:p>
        </w:tc>
        <w:tc>
          <w:tcPr>
            <w:tcW w:w="1864" w:type="dxa"/>
          </w:tcPr>
          <w:p w14:paraId="1C55FADA" w14:textId="58B9A0CB" w:rsidR="00CD61D6" w:rsidRPr="00D35C59" w:rsidRDefault="00EF35A4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7507625143343724</w:t>
            </w:r>
          </w:p>
        </w:tc>
      </w:tr>
      <w:tr w:rsidR="00CD61D6" w:rsidRPr="00D35C59" w14:paraId="45B5C52F" w14:textId="77777777" w:rsidTr="00CD61D6">
        <w:tc>
          <w:tcPr>
            <w:tcW w:w="421" w:type="dxa"/>
          </w:tcPr>
          <w:p w14:paraId="75612B63" w14:textId="77777777" w:rsidR="00CD61D6" w:rsidRPr="00D35C59" w:rsidRDefault="00CD61D6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4</w:t>
            </w:r>
          </w:p>
        </w:tc>
        <w:tc>
          <w:tcPr>
            <w:tcW w:w="1925" w:type="dxa"/>
          </w:tcPr>
          <w:p w14:paraId="0400E231" w14:textId="77777777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8007446]</w:t>
            </w:r>
          </w:p>
          <w:p w14:paraId="30F22F2B" w14:textId="497ED6C8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5.9682616]</w:t>
            </w:r>
          </w:p>
          <w:p w14:paraId="56085565" w14:textId="409C5BE9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3134242]</w:t>
            </w:r>
          </w:p>
          <w:p w14:paraId="2BCA68A8" w14:textId="0184040F" w:rsidR="00CD61D6" w:rsidRPr="00D35C59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6923226]</w:t>
            </w:r>
          </w:p>
        </w:tc>
        <w:tc>
          <w:tcPr>
            <w:tcW w:w="1925" w:type="dxa"/>
          </w:tcPr>
          <w:p w14:paraId="361F1F19" w14:textId="01B1CEEC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8521684]</w:t>
            </w:r>
          </w:p>
          <w:p w14:paraId="62F8DEC4" w14:textId="668E9926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1.0101238]</w:t>
            </w:r>
          </w:p>
          <w:p w14:paraId="0086F97F" w14:textId="07962871" w:rsidR="00EF35A4" w:rsidRPr="00EF35A4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47545268]</w:t>
            </w:r>
          </w:p>
          <w:p w14:paraId="0F1DB9E5" w14:textId="269A1E2A" w:rsidR="00CD61D6" w:rsidRPr="00D35C59" w:rsidRDefault="00EF35A4" w:rsidP="00EF35A4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73485529]</w:t>
            </w:r>
          </w:p>
        </w:tc>
        <w:tc>
          <w:tcPr>
            <w:tcW w:w="2528" w:type="dxa"/>
          </w:tcPr>
          <w:p w14:paraId="027136E6" w14:textId="3BA19BD9" w:rsidR="00CD61D6" w:rsidRPr="00D35C59" w:rsidRDefault="00EF35A4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5422279886457129</w:t>
            </w:r>
          </w:p>
        </w:tc>
        <w:tc>
          <w:tcPr>
            <w:tcW w:w="1864" w:type="dxa"/>
          </w:tcPr>
          <w:p w14:paraId="4C53CB94" w14:textId="185A2975" w:rsidR="00CD61D6" w:rsidRPr="00D35C59" w:rsidRDefault="00EF35A4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EF35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7507624526092984</w:t>
            </w:r>
          </w:p>
        </w:tc>
      </w:tr>
      <w:tr w:rsidR="00CD61D6" w:rsidRPr="00D35C59" w14:paraId="0E9056BA" w14:textId="77777777" w:rsidTr="00CD61D6">
        <w:tc>
          <w:tcPr>
            <w:tcW w:w="421" w:type="dxa"/>
          </w:tcPr>
          <w:p w14:paraId="695A7370" w14:textId="77777777" w:rsidR="00CD61D6" w:rsidRPr="00D35C59" w:rsidRDefault="00CD61D6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5</w:t>
            </w:r>
          </w:p>
        </w:tc>
        <w:tc>
          <w:tcPr>
            <w:tcW w:w="1925" w:type="dxa"/>
          </w:tcPr>
          <w:p w14:paraId="37B2BECC" w14:textId="63B15FE8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8007446]</w:t>
            </w:r>
          </w:p>
          <w:p w14:paraId="5F4E5B3E" w14:textId="29CAB652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9682616]</w:t>
            </w:r>
          </w:p>
          <w:p w14:paraId="5C0F5022" w14:textId="60C12A2D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2.6865758]</w:t>
            </w:r>
          </w:p>
          <w:p w14:paraId="4E0B87F2" w14:textId="430C7982" w:rsidR="00CD61D6" w:rsidRPr="00D35C59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6923226]</w:t>
            </w:r>
          </w:p>
        </w:tc>
        <w:tc>
          <w:tcPr>
            <w:tcW w:w="1925" w:type="dxa"/>
          </w:tcPr>
          <w:p w14:paraId="3760F77D" w14:textId="77777777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85216847]</w:t>
            </w:r>
          </w:p>
          <w:p w14:paraId="1E0335F4" w14:textId="41BF08B0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1.0101237]</w:t>
            </w:r>
          </w:p>
          <w:p w14:paraId="7C398650" w14:textId="793357DF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47545259]</w:t>
            </w:r>
          </w:p>
          <w:p w14:paraId="2B6B3D36" w14:textId="07D1082D" w:rsidR="00CD61D6" w:rsidRPr="00D35C59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73485541]</w:t>
            </w:r>
          </w:p>
        </w:tc>
        <w:tc>
          <w:tcPr>
            <w:tcW w:w="2528" w:type="dxa"/>
          </w:tcPr>
          <w:p w14:paraId="4C18027B" w14:textId="0DE445C8" w:rsidR="00CD61D6" w:rsidRPr="00D35C59" w:rsidRDefault="00596932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6.654997554074009</w:t>
            </w:r>
          </w:p>
        </w:tc>
        <w:tc>
          <w:tcPr>
            <w:tcW w:w="1864" w:type="dxa"/>
          </w:tcPr>
          <w:p w14:paraId="5023F58F" w14:textId="6A84B457" w:rsidR="00CD61D6" w:rsidRPr="00D35C59" w:rsidRDefault="00596932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7507624793709873</w:t>
            </w:r>
          </w:p>
        </w:tc>
      </w:tr>
      <w:tr w:rsidR="00CD61D6" w:rsidRPr="00D35C59" w14:paraId="0913E0B4" w14:textId="77777777" w:rsidTr="00CD61D6">
        <w:tc>
          <w:tcPr>
            <w:tcW w:w="421" w:type="dxa"/>
          </w:tcPr>
          <w:p w14:paraId="525BE700" w14:textId="77777777" w:rsidR="00CD61D6" w:rsidRPr="00D35C59" w:rsidRDefault="00CD61D6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6</w:t>
            </w:r>
          </w:p>
        </w:tc>
        <w:tc>
          <w:tcPr>
            <w:tcW w:w="1925" w:type="dxa"/>
          </w:tcPr>
          <w:p w14:paraId="257FB033" w14:textId="77777777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8007446]</w:t>
            </w:r>
          </w:p>
          <w:p w14:paraId="2E9752F2" w14:textId="20F41398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9682616]</w:t>
            </w:r>
          </w:p>
          <w:p w14:paraId="7E55CD26" w14:textId="4EA0831D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5.3134242]</w:t>
            </w:r>
          </w:p>
          <w:p w14:paraId="2AB9C524" w14:textId="7ED2CD28" w:rsidR="00CD61D6" w:rsidRPr="00D35C59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6923226]</w:t>
            </w:r>
          </w:p>
        </w:tc>
        <w:tc>
          <w:tcPr>
            <w:tcW w:w="1925" w:type="dxa"/>
          </w:tcPr>
          <w:p w14:paraId="04698F04" w14:textId="77777777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85216842]</w:t>
            </w:r>
          </w:p>
          <w:p w14:paraId="60A05150" w14:textId="41931A4B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1.01012368]</w:t>
            </w:r>
          </w:p>
          <w:p w14:paraId="015C4122" w14:textId="43647B13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47545277]</w:t>
            </w:r>
          </w:p>
          <w:p w14:paraId="33CCBD43" w14:textId="00D25ADA" w:rsidR="00CD61D6" w:rsidRPr="00D35C59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73485536]</w:t>
            </w:r>
          </w:p>
        </w:tc>
        <w:tc>
          <w:tcPr>
            <w:tcW w:w="2528" w:type="dxa"/>
          </w:tcPr>
          <w:p w14:paraId="50857C3F" w14:textId="3F145DC2" w:rsidR="00CD61D6" w:rsidRPr="00D35C59" w:rsidRDefault="00596932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.6002792936986285</w:t>
            </w:r>
          </w:p>
        </w:tc>
        <w:tc>
          <w:tcPr>
            <w:tcW w:w="1864" w:type="dxa"/>
          </w:tcPr>
          <w:p w14:paraId="2BFC4C9D" w14:textId="543FAB58" w:rsidR="00CD61D6" w:rsidRPr="00D35C59" w:rsidRDefault="00596932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7507625972805201</w:t>
            </w:r>
          </w:p>
        </w:tc>
      </w:tr>
      <w:tr w:rsidR="00CD61D6" w:rsidRPr="00D35C59" w14:paraId="6622800B" w14:textId="77777777" w:rsidTr="00CD61D6">
        <w:tc>
          <w:tcPr>
            <w:tcW w:w="421" w:type="dxa"/>
          </w:tcPr>
          <w:p w14:paraId="5AA01FAC" w14:textId="77777777" w:rsidR="00CD61D6" w:rsidRPr="00D35C59" w:rsidRDefault="00CD61D6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7</w:t>
            </w:r>
          </w:p>
        </w:tc>
        <w:tc>
          <w:tcPr>
            <w:tcW w:w="1925" w:type="dxa"/>
          </w:tcPr>
          <w:p w14:paraId="400481C1" w14:textId="577A6ACB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8007446]</w:t>
            </w:r>
          </w:p>
          <w:p w14:paraId="07F2A906" w14:textId="0A4DA49E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9682616]</w:t>
            </w:r>
          </w:p>
          <w:p w14:paraId="034B11D7" w14:textId="239ABC72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3134242]</w:t>
            </w:r>
          </w:p>
          <w:p w14:paraId="4BEBF1DC" w14:textId="023C1BCA" w:rsidR="00CD61D6" w:rsidRPr="00D35C59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2.3076774]</w:t>
            </w:r>
          </w:p>
        </w:tc>
        <w:tc>
          <w:tcPr>
            <w:tcW w:w="1925" w:type="dxa"/>
          </w:tcPr>
          <w:p w14:paraId="75D78B2F" w14:textId="77777777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85216844]</w:t>
            </w:r>
          </w:p>
          <w:p w14:paraId="69038362" w14:textId="32A4FE39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1.01012379]</w:t>
            </w:r>
          </w:p>
          <w:p w14:paraId="46D42370" w14:textId="7EB9ADEA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47545267]</w:t>
            </w:r>
          </w:p>
          <w:p w14:paraId="35AA5FBC" w14:textId="3451E8B6" w:rsidR="00CD61D6" w:rsidRPr="00D35C59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73485527]</w:t>
            </w:r>
          </w:p>
        </w:tc>
        <w:tc>
          <w:tcPr>
            <w:tcW w:w="2528" w:type="dxa"/>
          </w:tcPr>
          <w:p w14:paraId="64278ED4" w14:textId="3CEBBB9B" w:rsidR="00CD61D6" w:rsidRPr="00D35C59" w:rsidRDefault="00596932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8.296242656048745</w:t>
            </w:r>
          </w:p>
        </w:tc>
        <w:tc>
          <w:tcPr>
            <w:tcW w:w="1864" w:type="dxa"/>
          </w:tcPr>
          <w:p w14:paraId="5C9F4B8E" w14:textId="4DC0595A" w:rsidR="00CD61D6" w:rsidRPr="00D35C59" w:rsidRDefault="00596932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7507624323576554</w:t>
            </w:r>
          </w:p>
        </w:tc>
      </w:tr>
      <w:tr w:rsidR="00CD61D6" w:rsidRPr="00D35C59" w14:paraId="6C5CC412" w14:textId="77777777" w:rsidTr="00CD61D6">
        <w:tc>
          <w:tcPr>
            <w:tcW w:w="421" w:type="dxa"/>
          </w:tcPr>
          <w:p w14:paraId="549710B1" w14:textId="77777777" w:rsidR="00CD61D6" w:rsidRPr="00D35C59" w:rsidRDefault="00CD61D6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8</w:t>
            </w:r>
          </w:p>
        </w:tc>
        <w:tc>
          <w:tcPr>
            <w:tcW w:w="1925" w:type="dxa"/>
          </w:tcPr>
          <w:p w14:paraId="1F14FC34" w14:textId="77777777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8007446]</w:t>
            </w:r>
          </w:p>
          <w:p w14:paraId="031C26B1" w14:textId="1FFB6316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9682616]</w:t>
            </w:r>
          </w:p>
          <w:p w14:paraId="6A0518EF" w14:textId="0A151139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1.3134242]</w:t>
            </w:r>
          </w:p>
          <w:p w14:paraId="42684951" w14:textId="65425D18" w:rsidR="00CD61D6" w:rsidRPr="00D35C59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lastRenderedPageBreak/>
              <w:t>[5.6923226]</w:t>
            </w:r>
          </w:p>
        </w:tc>
        <w:tc>
          <w:tcPr>
            <w:tcW w:w="1925" w:type="dxa"/>
          </w:tcPr>
          <w:p w14:paraId="26737BB9" w14:textId="77777777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lastRenderedPageBreak/>
              <w:t>[-0.85216846]</w:t>
            </w:r>
          </w:p>
          <w:p w14:paraId="375E2161" w14:textId="5E6C419C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1.0101238]</w:t>
            </w:r>
          </w:p>
          <w:p w14:paraId="3133506B" w14:textId="7A1DF6FA" w:rsidR="00596932" w:rsidRPr="00596932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[-0.47545268]</w:t>
            </w:r>
          </w:p>
          <w:p w14:paraId="35D17B4C" w14:textId="6A98D7F1" w:rsidR="00CD61D6" w:rsidRPr="00D35C59" w:rsidRDefault="00596932" w:rsidP="00596932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lastRenderedPageBreak/>
              <w:t>[-0.73485523]</w:t>
            </w:r>
          </w:p>
        </w:tc>
        <w:tc>
          <w:tcPr>
            <w:tcW w:w="2528" w:type="dxa"/>
          </w:tcPr>
          <w:p w14:paraId="4073E867" w14:textId="61A91264" w:rsidR="00CD61D6" w:rsidRPr="00D35C59" w:rsidRDefault="00596932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lastRenderedPageBreak/>
              <w:t>2.003297269959546</w:t>
            </w:r>
          </w:p>
        </w:tc>
        <w:tc>
          <w:tcPr>
            <w:tcW w:w="1864" w:type="dxa"/>
          </w:tcPr>
          <w:p w14:paraId="39A7906F" w14:textId="0142292A" w:rsidR="00CD61D6" w:rsidRPr="00D35C59" w:rsidRDefault="00596932" w:rsidP="00F62951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9693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7507624101831167</w:t>
            </w:r>
          </w:p>
        </w:tc>
      </w:tr>
    </w:tbl>
    <w:p w14:paraId="0F4D5C64" w14:textId="77777777" w:rsidR="00CD61D6" w:rsidRPr="00CD61D6" w:rsidRDefault="00CD61D6" w:rsidP="00CD61D6">
      <w:pPr>
        <w:pStyle w:val="a4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</w:p>
    <w:p w14:paraId="3F1C6902" w14:textId="4DBA2E95" w:rsidR="00B21BD4" w:rsidRDefault="0089189B" w:rsidP="006E07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се значения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89189B">
        <w:rPr>
          <w:rFonts w:ascii="Times New Roman" w:hAnsi="Times New Roman" w:cs="Times New Roman"/>
          <w:sz w:val="24"/>
          <w:szCs w:val="24"/>
        </w:rPr>
        <w:t xml:space="preserve"> &gt;</w:t>
      </w:r>
      <w:proofErr w:type="gramEnd"/>
      <w:r w:rsidRPr="0089189B">
        <w:rPr>
          <w:rFonts w:ascii="Times New Roman" w:hAnsi="Times New Roman" w:cs="Times New Roman"/>
          <w:sz w:val="24"/>
          <w:szCs w:val="24"/>
        </w:rPr>
        <w:t xml:space="preserve"> 0</w:t>
      </w:r>
      <w:r>
        <w:rPr>
          <w:rFonts w:ascii="Times New Roman" w:hAnsi="Times New Roman" w:cs="Times New Roman"/>
          <w:sz w:val="24"/>
          <w:szCs w:val="24"/>
        </w:rPr>
        <w:t>, поэтому находим функцию, в которой достигается</w:t>
      </w:r>
      <w:r w:rsidR="006E0777">
        <w:rPr>
          <w:rFonts w:ascii="Times New Roman" w:hAnsi="Times New Roman" w:cs="Times New Roman"/>
          <w:sz w:val="24"/>
          <w:szCs w:val="24"/>
        </w:rPr>
        <w:t xml:space="preserve"> минимально</w:t>
      </w:r>
      <w:r>
        <w:rPr>
          <w:rFonts w:ascii="Times New Roman" w:hAnsi="Times New Roman" w:cs="Times New Roman"/>
          <w:sz w:val="24"/>
          <w:szCs w:val="24"/>
        </w:rPr>
        <w:t>е</w:t>
      </w:r>
      <w:r w:rsidR="006E0777">
        <w:rPr>
          <w:rFonts w:ascii="Times New Roman" w:hAnsi="Times New Roman" w:cs="Times New Roman"/>
          <w:sz w:val="24"/>
          <w:szCs w:val="24"/>
        </w:rPr>
        <w:t xml:space="preserve"> значени</w:t>
      </w:r>
      <w:r>
        <w:rPr>
          <w:rFonts w:ascii="Times New Roman" w:hAnsi="Times New Roman" w:cs="Times New Roman"/>
          <w:sz w:val="24"/>
          <w:szCs w:val="24"/>
        </w:rPr>
        <w:t>е.</w:t>
      </w:r>
      <w:r w:rsidR="006E077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 нашем случае это</w:t>
      </w:r>
      <w:r w:rsidR="006E0777">
        <w:rPr>
          <w:rFonts w:ascii="Times New Roman" w:hAnsi="Times New Roman" w:cs="Times New Roman"/>
          <w:sz w:val="24"/>
          <w:szCs w:val="24"/>
        </w:rPr>
        <w:t xml:space="preserve"> точк</w:t>
      </w:r>
      <w:r>
        <w:rPr>
          <w:rFonts w:ascii="Times New Roman" w:hAnsi="Times New Roman" w:cs="Times New Roman"/>
          <w:sz w:val="24"/>
          <w:szCs w:val="24"/>
        </w:rPr>
        <w:t>а</w:t>
      </w:r>
      <w:r w:rsidR="006E0777" w:rsidRPr="006E0777">
        <w:rPr>
          <w:rFonts w:ascii="Times New Roman" w:hAnsi="Times New Roman" w:cs="Times New Roman"/>
          <w:sz w:val="24"/>
          <w:szCs w:val="24"/>
        </w:rPr>
        <w:t xml:space="preserve">: </w:t>
      </w:r>
    </w:p>
    <w:p w14:paraId="6729DF7D" w14:textId="59249E26" w:rsidR="00521017" w:rsidRPr="008F6F42" w:rsidRDefault="006E0777" w:rsidP="0052101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6E0777">
        <w:rPr>
          <w:rFonts w:ascii="Times New Roman" w:hAnsi="Times New Roman" w:cs="Times New Roman"/>
          <w:sz w:val="24"/>
          <w:szCs w:val="24"/>
        </w:rPr>
        <w:t xml:space="preserve"> =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0.8521684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1.0101238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0.47545268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0.73485529</m:t>
                  </m:r>
                </m:e>
              </m:mr>
            </m:m>
          </m:e>
        </m:d>
      </m:oMath>
    </w:p>
    <w:p w14:paraId="0B340ED6" w14:textId="4C6F9DA5" w:rsidR="00521017" w:rsidRDefault="00521017" w:rsidP="006E0777">
      <w:pPr>
        <w:rPr>
          <w:rFonts w:ascii="Times New Roman" w:hAnsi="Times New Roman" w:cs="Times New Roman"/>
          <w:sz w:val="24"/>
          <w:szCs w:val="24"/>
        </w:rPr>
      </w:pPr>
    </w:p>
    <w:p w14:paraId="49CD3477" w14:textId="012DA43B" w:rsidR="00B21BD4" w:rsidRPr="006F6A94" w:rsidRDefault="00B21BD4" w:rsidP="006E0777">
      <w:pPr>
        <w:rPr>
          <w:rFonts w:ascii="Times New Roman" w:hAnsi="Times New Roman" w:cs="Times New Roman"/>
          <w:bCs/>
          <w:iCs/>
          <w:sz w:val="24"/>
          <w:szCs w:val="24"/>
        </w:rPr>
      </w:pPr>
      <w:proofErr w:type="spellStart"/>
      <w:r>
        <w:rPr>
          <w:rFonts w:ascii="Times New Roman" w:hAnsi="Times New Roman" w:cs="Times New Roman"/>
          <w:bCs/>
          <w:iCs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bCs/>
          <w:iCs/>
          <w:sz w:val="24"/>
          <w:szCs w:val="24"/>
          <w:vertAlign w:val="subscript"/>
          <w:lang w:val="en-US"/>
        </w:rPr>
        <w:t>min</w:t>
      </w:r>
      <w:proofErr w:type="spellEnd"/>
      <w:r w:rsidRPr="006F6A94">
        <w:rPr>
          <w:rFonts w:ascii="Times New Roman" w:hAnsi="Times New Roman" w:cs="Times New Roman"/>
          <w:bCs/>
          <w:iCs/>
          <w:sz w:val="24"/>
          <w:szCs w:val="24"/>
        </w:rPr>
        <w:t xml:space="preserve"> = </w:t>
      </w:r>
      <w:r w:rsidR="00596932" w:rsidRPr="00EF35A4">
        <w:rPr>
          <w:rFonts w:ascii="Times New Roman" w:hAnsi="Times New Roman" w:cs="Times New Roman"/>
          <w:bCs/>
          <w:iCs/>
          <w:sz w:val="24"/>
          <w:szCs w:val="24"/>
        </w:rPr>
        <w:t>0.7507624526092984</w:t>
      </w:r>
    </w:p>
    <w:p w14:paraId="537137DC" w14:textId="3978D980" w:rsidR="00E31836" w:rsidRPr="006F6A94" w:rsidRDefault="00E31836" w:rsidP="006E0777">
      <w:pPr>
        <w:rPr>
          <w:rFonts w:ascii="Times New Roman" w:hAnsi="Times New Roman" w:cs="Times New Roman"/>
          <w:bCs/>
          <w:iCs/>
          <w:sz w:val="24"/>
          <w:szCs w:val="24"/>
        </w:rPr>
      </w:pPr>
    </w:p>
    <w:p w14:paraId="04F2BF96" w14:textId="465F27C0" w:rsidR="00F755DB" w:rsidRPr="006F6A94" w:rsidRDefault="00E31836" w:rsidP="004B0ADE">
      <w:pPr>
        <w:rPr>
          <w:rFonts w:ascii="Times New Roman" w:hAnsi="Times New Roman" w:cs="Times New Roman"/>
          <w:b/>
          <w:sz w:val="28"/>
          <w:szCs w:val="28"/>
        </w:rPr>
      </w:pPr>
      <w:r w:rsidRPr="00596932">
        <w:rPr>
          <w:rFonts w:ascii="Times New Roman" w:hAnsi="Times New Roman" w:cs="Times New Roman"/>
          <w:b/>
          <w:iCs/>
          <w:sz w:val="28"/>
          <w:szCs w:val="28"/>
        </w:rPr>
        <w:t>Листинг программы</w:t>
      </w:r>
      <w:r w:rsidRPr="006F6A94">
        <w:rPr>
          <w:rFonts w:ascii="Times New Roman" w:hAnsi="Times New Roman" w:cs="Times New Roman"/>
          <w:b/>
          <w:iCs/>
          <w:sz w:val="28"/>
          <w:szCs w:val="28"/>
        </w:rPr>
        <w:t xml:space="preserve">: </w:t>
      </w:r>
    </w:p>
    <w:p w14:paraId="60066821" w14:textId="77777777" w:rsidR="00596932" w:rsidRPr="006F6A94" w:rsidRDefault="00596932" w:rsidP="00596932">
      <w:pPr>
        <w:shd w:val="clear" w:color="auto" w:fill="2B2B2B"/>
        <w:spacing w:after="0" w:line="240" w:lineRule="auto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umpy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as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p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class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econdLab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: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  <w:t xml:space="preserve">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  <w:t xml:space="preserve">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  <w:t xml:space="preserve">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_0 = 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  <w:t xml:space="preserve">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  <w:t xml:space="preserve">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  <w:t xml:space="preserve">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ign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  <w:t xml:space="preserve">   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ef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F6A94">
        <w:rPr>
          <w:rFonts w:ascii="Courier New" w:eastAsia="Times New Roman" w:hAnsi="Courier New" w:cs="Courier New"/>
          <w:color w:val="B200B2"/>
          <w:sz w:val="20"/>
          <w:szCs w:val="20"/>
          <w:lang w:eastAsia="ru-RU"/>
        </w:rPr>
        <w:t>__</w:t>
      </w:r>
      <w:proofErr w:type="spellStart"/>
      <w:r w:rsidRPr="00596932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init</w:t>
      </w:r>
      <w:proofErr w:type="spellEnd"/>
      <w:r w:rsidRPr="006F6A94">
        <w:rPr>
          <w:rFonts w:ascii="Courier New" w:eastAsia="Times New Roman" w:hAnsi="Courier New" w:cs="Courier New"/>
          <w:color w:val="B200B2"/>
          <w:sz w:val="20"/>
          <w:szCs w:val="20"/>
          <w:lang w:eastAsia="ru-RU"/>
        </w:rPr>
        <w:t>__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ign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: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p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andom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eed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p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oadtxt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a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txt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59693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usecols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=(</w:t>
      </w:r>
      <w:r w:rsidRPr="0059693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range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p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oadtxt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b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txt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59693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usecols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=(</w:t>
      </w:r>
      <w:r w:rsidRPr="0059693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range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59693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ndmin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=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_0 =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p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oadtxt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_0.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txt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59693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usecols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=(</w:t>
      </w:r>
      <w:r w:rsidRPr="0059693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range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59693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ndmin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=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ign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ign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generate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ri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generate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vector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b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generate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vector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_0"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ef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9693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: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p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darray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-&gt; </w:t>
      </w:r>
      <w:r w:rsidRPr="0059693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float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: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es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.5 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ranspose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) @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@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ranspose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) @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es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[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ef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9693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generate</w:t>
      </w:r>
      <w:r w:rsidRPr="006F6A94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tri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: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ri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p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andom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niform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.4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.7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p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avetxt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a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txt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ri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@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rix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59693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fmt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=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%.7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f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ef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9693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generate</w:t>
      </w:r>
      <w:r w:rsidRPr="006F6A94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vector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ame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: </w:t>
      </w:r>
      <w:r w:rsidRPr="0059693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str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: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ri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p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andom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niform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p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avetxt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f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{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ame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}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txt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rix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59693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fmt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=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%.7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f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ef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9693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lagrange</w:t>
      </w:r>
      <w:proofErr w:type="spellEnd"/>
      <w:r w:rsidRPr="006F6A94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_</w:t>
      </w:r>
      <w:proofErr w:type="spellStart"/>
      <w:r w:rsidRPr="0059693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slae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: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p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darray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-&gt;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p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darray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: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p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ppend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p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eye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*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@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(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*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0)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         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[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p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inalg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orm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0)**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-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*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]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axis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=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lastRenderedPageBreak/>
        <w:br/>
        <w:t xml:space="preserve">   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ef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9693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jacobian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: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p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darray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-&gt;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p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darray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: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_1_1 =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p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eye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*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_1_2 = 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 (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0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_2_1 =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1_2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ranspose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2_2 = [[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]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_1 =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p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ppend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1_1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1_2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axis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=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_2 =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p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ppend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2_1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2_2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axis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=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p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ppend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1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2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axis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=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ef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9693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ewton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: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p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darray</w:t>
      </w:r>
      <w:proofErr w:type="spellEnd"/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epsilon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=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59693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e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-6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ter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=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0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: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ev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ur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ev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p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inalg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v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cobian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ev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:-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])) @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grange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lae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ev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:-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t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while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p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inalg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orm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ur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:-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] -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ev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:-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]) &gt;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epsilon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and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t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ter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: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t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= 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br/>
        <w:t xml:space="preserve">        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ev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ur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ur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ev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p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inalg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v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cobian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ev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:-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])) @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grange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lae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ev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:-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ur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ef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9693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start</w:t>
      </w:r>
      <w:r w:rsidRPr="006F6A94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lab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: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_ =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p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ppend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0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[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]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96932">
        <w:rPr>
          <w:rFonts w:ascii="Courier New" w:eastAsia="Times New Roman" w:hAnsi="Courier New" w:cs="Courier New"/>
          <w:color w:val="AA4926"/>
          <w:sz w:val="20"/>
          <w:szCs w:val="20"/>
          <w:lang w:val="en-US" w:eastAsia="ru-RU"/>
        </w:rPr>
        <w:t>axis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=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print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''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tar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-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p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inalg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v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@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tar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tar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print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f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*: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\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{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tar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}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print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f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\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Функция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очке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* = 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{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tar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}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print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f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\</w:t>
      </w:r>
      <w:proofErr w:type="spellStart"/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x</w:t>
      </w:r>
      <w:proofErr w:type="spellEnd"/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*-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_0: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\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{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tar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0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}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print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f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\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||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*-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_0|| = 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{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p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inalg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orm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tar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0)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}\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or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9693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range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8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: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ign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-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ign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opy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// 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[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] +=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ign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*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59693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print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f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\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ачальное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иближение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{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}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: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\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{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:-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}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es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ewton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59693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print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Значение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x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:"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59693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print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es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:-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59693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print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f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Значение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y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= 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{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es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[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}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59693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print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f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Значение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функции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= 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{</w:t>
      </w:r>
      <w:r w:rsidRPr="00596932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es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:-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)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}\</w:t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ef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9693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execute</w:t>
      </w:r>
      <w:r w:rsidRPr="006F6A94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second</w:t>
      </w:r>
      <w:r w:rsidRPr="006F6A94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lab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: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econdLab</w:t>
      </w:r>
      <w:proofErr w:type="spellEnd"/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6F6A9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tart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b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59693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6F6A9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_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ame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__ == 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__</w:t>
      </w:r>
      <w:r w:rsidRPr="0059693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main</w:t>
      </w:r>
      <w:r w:rsidRPr="006F6A9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__"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: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execute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econd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_</w:t>
      </w:r>
      <w:r w:rsidRPr="0059693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b</w:t>
      </w:r>
      <w:r w:rsidRPr="006F6A9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</w:p>
    <w:p w14:paraId="4B84BD54" w14:textId="77777777" w:rsidR="00596932" w:rsidRPr="006F6A94" w:rsidRDefault="00596932" w:rsidP="004B0ADE">
      <w:pPr>
        <w:rPr>
          <w:rFonts w:ascii="Times New Roman" w:hAnsi="Times New Roman" w:cs="Times New Roman"/>
          <w:bCs/>
          <w:sz w:val="24"/>
          <w:szCs w:val="24"/>
        </w:rPr>
      </w:pPr>
    </w:p>
    <w:sectPr w:rsidR="00596932" w:rsidRPr="006F6A9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BC341AE"/>
    <w:multiLevelType w:val="hybridMultilevel"/>
    <w:tmpl w:val="DF30EA2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4E4F"/>
    <w:rsid w:val="00082119"/>
    <w:rsid w:val="000E4920"/>
    <w:rsid w:val="00143816"/>
    <w:rsid w:val="00151DB6"/>
    <w:rsid w:val="00244B5B"/>
    <w:rsid w:val="002A0EEE"/>
    <w:rsid w:val="00365D5A"/>
    <w:rsid w:val="004152AA"/>
    <w:rsid w:val="004B0ADE"/>
    <w:rsid w:val="00515A16"/>
    <w:rsid w:val="00521017"/>
    <w:rsid w:val="00596932"/>
    <w:rsid w:val="00596CA0"/>
    <w:rsid w:val="005C364E"/>
    <w:rsid w:val="006025B2"/>
    <w:rsid w:val="00650B64"/>
    <w:rsid w:val="006E0777"/>
    <w:rsid w:val="006F6A94"/>
    <w:rsid w:val="00712658"/>
    <w:rsid w:val="00806428"/>
    <w:rsid w:val="0089189B"/>
    <w:rsid w:val="008F3E99"/>
    <w:rsid w:val="008F6F42"/>
    <w:rsid w:val="009B0DD5"/>
    <w:rsid w:val="009B6D15"/>
    <w:rsid w:val="00A30178"/>
    <w:rsid w:val="00A60E76"/>
    <w:rsid w:val="00B21BD4"/>
    <w:rsid w:val="00BD4E4F"/>
    <w:rsid w:val="00BF63F7"/>
    <w:rsid w:val="00CD61D6"/>
    <w:rsid w:val="00D10B10"/>
    <w:rsid w:val="00D404AE"/>
    <w:rsid w:val="00DC6D9F"/>
    <w:rsid w:val="00DF3209"/>
    <w:rsid w:val="00E31836"/>
    <w:rsid w:val="00E62954"/>
    <w:rsid w:val="00EF35A4"/>
    <w:rsid w:val="00F755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276265"/>
  <w15:chartTrackingRefBased/>
  <w15:docId w15:val="{CCCC4711-EC0E-874F-A7C6-295A57BBB9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D4E4F"/>
    <w:pPr>
      <w:spacing w:after="160" w:line="25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D4E4F"/>
    <w:rPr>
      <w:sz w:val="22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semiHidden/>
    <w:unhideWhenUsed/>
    <w:rsid w:val="004152A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4152AA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4">
    <w:name w:val="List Paragraph"/>
    <w:basedOn w:val="a"/>
    <w:uiPriority w:val="34"/>
    <w:qFormat/>
    <w:rsid w:val="00CD61D6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BF63F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65562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896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7496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9684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861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9957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869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2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2401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319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98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90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86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4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6787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3426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8241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theme" Target="theme/theme1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6</Pages>
  <Words>1049</Words>
  <Characters>5982</Characters>
  <Application>Microsoft Office Word</Application>
  <DocSecurity>0</DocSecurity>
  <Lines>49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Kirill Pogranichny</cp:lastModifiedBy>
  <cp:revision>8</cp:revision>
  <dcterms:created xsi:type="dcterms:W3CDTF">2023-05-27T05:39:00Z</dcterms:created>
  <dcterms:modified xsi:type="dcterms:W3CDTF">2023-05-29T02:07:00Z</dcterms:modified>
</cp:coreProperties>
</file>